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2714"/>
        <w:gridCol w:w="360"/>
        <w:gridCol w:w="360"/>
        <w:gridCol w:w="540"/>
        <w:gridCol w:w="489"/>
        <w:gridCol w:w="231"/>
        <w:gridCol w:w="4232"/>
      </w:tblGrid>
      <w:tr w:rsidR="00C244C6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9812" w:type="dxa"/>
            <w:gridSpan w:val="8"/>
          </w:tcPr>
          <w:p w:rsidR="00C244C6" w:rsidRDefault="00C244C6" w:rsidP="00C244C6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B5218F">
              <w:t xml:space="preserve">/ </w:t>
            </w:r>
            <w:r w:rsidR="00867641">
              <w:t>60</w:t>
            </w:r>
          </w:p>
        </w:tc>
      </w:tr>
      <w:tr w:rsidR="00384745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9812" w:type="dxa"/>
            <w:gridSpan w:val="8"/>
            <w:tcBorders>
              <w:bottom w:val="single" w:sz="8" w:space="0" w:color="auto"/>
            </w:tcBorders>
          </w:tcPr>
          <w:p w:rsidR="00384745" w:rsidRDefault="00384745" w:rsidP="00712F56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30 - Lesson </w:t>
            </w:r>
            <w:r w:rsidR="009B6819">
              <w:rPr>
                <w:b/>
                <w:bCs/>
              </w:rPr>
              <w:t>40</w:t>
            </w:r>
            <w:r w:rsidR="0090173E">
              <w:rPr>
                <w:b/>
                <w:bCs/>
              </w:rPr>
              <w:t>H</w:t>
            </w:r>
          </w:p>
          <w:p w:rsidR="00384745" w:rsidRDefault="00867641" w:rsidP="006962D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hermodynamics</w:t>
            </w:r>
          </w:p>
          <w:p w:rsidR="00384745" w:rsidRDefault="00867641" w:rsidP="00867641">
            <w:r>
              <w:t>Pg 205 1, 3-8</w:t>
            </w:r>
          </w:p>
        </w:tc>
      </w:tr>
      <w:tr w:rsidR="00867641">
        <w:tblPrEx>
          <w:tblCellMar>
            <w:top w:w="0" w:type="dxa"/>
            <w:bottom w:w="0" w:type="dxa"/>
          </w:tblCellMar>
        </w:tblPrEx>
        <w:trPr>
          <w:trHeight w:val="130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6962D4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t xml:space="preserve">1) </w:t>
            </w:r>
          </w:p>
          <w:p w:rsidR="00867641" w:rsidRDefault="00867641" w:rsidP="006962D4">
            <w:r>
              <w:t xml:space="preserve">      1)</w:t>
            </w:r>
          </w:p>
          <w:p w:rsidR="00867641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132080</wp:posOffset>
                      </wp:positionV>
                      <wp:extent cx="354965" cy="266700"/>
                      <wp:effectExtent l="0" t="0" r="0" b="0"/>
                      <wp:wrapNone/>
                      <wp:docPr id="141" name="Text Box 23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8" name="Picture 3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333" o:spid="_x0000_s1026" type="#_x0000_t202" style="position:absolute;margin-left:3.25pt;margin-top:10.4pt;width:27.95pt;height:21pt;z-index:251626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o52tgIAALs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8" name="Picture 3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7641" w:rsidRDefault="00867641" w:rsidP="006962D4"/>
          <w:p w:rsidR="00867641" w:rsidRDefault="00867641" w:rsidP="006962D4"/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9E3A6D">
            <w:pPr>
              <w:tabs>
                <w:tab w:val="left" w:pos="1332"/>
              </w:tabs>
            </w:pPr>
          </w:p>
          <w:p w:rsidR="00867641" w:rsidRDefault="00867641" w:rsidP="00867641">
            <w:pPr>
              <w:numPr>
                <w:ilvl w:val="0"/>
                <w:numId w:val="21"/>
              </w:numPr>
              <w:tabs>
                <w:tab w:val="left" w:pos="1332"/>
              </w:tabs>
            </w:pPr>
            <w:r>
              <w:t>expansion / contraction</w:t>
            </w:r>
          </w:p>
          <w:p w:rsidR="00867641" w:rsidRDefault="00867641" w:rsidP="00867641">
            <w:pPr>
              <w:numPr>
                <w:ilvl w:val="0"/>
                <w:numId w:val="21"/>
              </w:numPr>
              <w:tabs>
                <w:tab w:val="left" w:pos="1332"/>
              </w:tabs>
            </w:pPr>
            <w:r>
              <w:t>electrical conductivity / resistance</w:t>
            </w:r>
          </w:p>
          <w:p w:rsidR="00867641" w:rsidRDefault="00867641" w:rsidP="00867641">
            <w:pPr>
              <w:numPr>
                <w:ilvl w:val="0"/>
                <w:numId w:val="21"/>
              </w:numPr>
              <w:tabs>
                <w:tab w:val="left" w:pos="1332"/>
              </w:tabs>
            </w:pPr>
            <w:r>
              <w:t>color changes with temperature</w:t>
            </w:r>
          </w:p>
        </w:tc>
      </w:tr>
      <w:tr w:rsidR="00867641">
        <w:tblPrEx>
          <w:tblCellMar>
            <w:top w:w="0" w:type="dxa"/>
            <w:bottom w:w="0" w:type="dxa"/>
          </w:tblCellMar>
        </w:tblPrEx>
        <w:trPr>
          <w:trHeight w:val="130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6962D4"/>
          <w:p w:rsidR="00867641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7520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18440</wp:posOffset>
                      </wp:positionV>
                      <wp:extent cx="354965" cy="266700"/>
                      <wp:effectExtent l="0" t="0" r="635" b="0"/>
                      <wp:wrapNone/>
                      <wp:docPr id="140" name="Text Box 23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6" name="Picture 3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34" o:spid="_x0000_s1027" type="#_x0000_t202" style="position:absolute;margin-left:0;margin-top:17.2pt;width:27.95pt;height:21pt;z-index:251627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6" name="Picture 3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67641">
              <w:t xml:space="preserve">      3)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9E3A6D">
            <w:pPr>
              <w:tabs>
                <w:tab w:val="left" w:pos="1332"/>
              </w:tabs>
            </w:pPr>
          </w:p>
          <w:p w:rsidR="00867641" w:rsidRDefault="00867641" w:rsidP="009E3A6D">
            <w:pPr>
              <w:tabs>
                <w:tab w:val="left" w:pos="1332"/>
              </w:tabs>
            </w:pPr>
            <w:r>
              <w:t>The ring diameter will become larger since the linear expansion is greater than the volume expansion of the ring</w:t>
            </w:r>
          </w:p>
          <w:p w:rsidR="00867641" w:rsidRDefault="00867641" w:rsidP="009E3A6D">
            <w:pPr>
              <w:tabs>
                <w:tab w:val="left" w:pos="1332"/>
              </w:tabs>
            </w:pPr>
          </w:p>
        </w:tc>
      </w:tr>
      <w:tr w:rsidR="00867641">
        <w:tblPrEx>
          <w:tblCellMar>
            <w:top w:w="0" w:type="dxa"/>
            <w:bottom w:w="0" w:type="dxa"/>
          </w:tblCellMar>
        </w:tblPrEx>
        <w:trPr>
          <w:trHeight w:val="130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6962D4"/>
          <w:p w:rsidR="00867641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407035</wp:posOffset>
                      </wp:positionV>
                      <wp:extent cx="354965" cy="266700"/>
                      <wp:effectExtent l="0" t="0" r="0" b="0"/>
                      <wp:wrapNone/>
                      <wp:docPr id="139" name="Text Box 23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5" name="Picture 3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35" o:spid="_x0000_s1028" type="#_x0000_t202" style="position:absolute;margin-left:3.25pt;margin-top:32.05pt;width:27.95pt;height:21pt;z-index:251628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f+Q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5" name="Picture 3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67641">
              <w:t xml:space="preserve">      4)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9E3A6D">
            <w:pPr>
              <w:tabs>
                <w:tab w:val="left" w:pos="1332"/>
              </w:tabs>
            </w:pPr>
          </w:p>
          <w:p w:rsidR="00867641" w:rsidRDefault="00867641" w:rsidP="009E3A6D">
            <w:pPr>
              <w:tabs>
                <w:tab w:val="left" w:pos="1332"/>
              </w:tabs>
            </w:pPr>
            <w:r>
              <w:t xml:space="preserve">The </w:t>
            </w:r>
            <w:r w:rsidRPr="00867641">
              <w:rPr>
                <w:position w:val="-12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18pt" o:ole="">
                  <v:imagedata r:id="rId9" o:title=""/>
                </v:shape>
                <o:OLEObject Type="Embed" ProgID="Equation.DSMT4" ShapeID="_x0000_i1025" DrawAspect="Content" ObjectID="_1526713686" r:id="rId10"/>
              </w:object>
            </w:r>
            <w:r>
              <w:t xml:space="preserve"> should be the original length. The change in length is proportional to the starting length.</w:t>
            </w:r>
          </w:p>
          <w:p w:rsidR="00867641" w:rsidRDefault="00867641" w:rsidP="009E3A6D">
            <w:pPr>
              <w:tabs>
                <w:tab w:val="left" w:pos="1332"/>
              </w:tabs>
            </w:pPr>
            <w:r>
              <w:t>The final length should change as a result of temperature and coefficient of linear expansion.</w:t>
            </w:r>
          </w:p>
          <w:p w:rsidR="00867641" w:rsidRDefault="00867641" w:rsidP="009E3A6D">
            <w:pPr>
              <w:tabs>
                <w:tab w:val="left" w:pos="1332"/>
              </w:tabs>
            </w:pPr>
          </w:p>
        </w:tc>
      </w:tr>
      <w:tr w:rsidR="00867641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146050</wp:posOffset>
                      </wp:positionV>
                      <wp:extent cx="354965" cy="266700"/>
                      <wp:effectExtent l="0" t="0" r="0" b="4445"/>
                      <wp:wrapNone/>
                      <wp:docPr id="138" name="Text Box 23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4" name="Picture 3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36" o:spid="_x0000_s1029" type="#_x0000_t202" style="position:absolute;margin-left:-5.75pt;margin-top:11.5pt;width:27.95pt;height:21pt;z-index:251629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L+3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4" name="Picture 3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7641" w:rsidRDefault="00867641" w:rsidP="006962D4">
            <w:r>
              <w:t xml:space="preserve">      5)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9E3A6D">
            <w:pPr>
              <w:tabs>
                <w:tab w:val="left" w:pos="1332"/>
              </w:tabs>
            </w:pPr>
          </w:p>
          <w:p w:rsidR="00867641" w:rsidRDefault="00867641" w:rsidP="009E3A6D">
            <w:pPr>
              <w:tabs>
                <w:tab w:val="left" w:pos="1332"/>
              </w:tabs>
            </w:pPr>
            <w:r>
              <w:t>Te hot ring lid is larger than the cool one and s therefore easier to remove (loosen)</w:t>
            </w:r>
          </w:p>
        </w:tc>
      </w:tr>
      <w:tr w:rsidR="00867641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6962D4"/>
          <w:p w:rsidR="00867641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264160</wp:posOffset>
                      </wp:positionV>
                      <wp:extent cx="354965" cy="266700"/>
                      <wp:effectExtent l="0" t="1270" r="0" b="0"/>
                      <wp:wrapNone/>
                      <wp:docPr id="137" name="Text Box 2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8" name="Picture 2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37" o:spid="_x0000_s1030" type="#_x0000_t202" style="position:absolute;margin-left:3.25pt;margin-top:20.8pt;width:27.95pt;height:21pt;z-index:251630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SaKuQ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8" name="Picture 2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67641">
              <w:t xml:space="preserve">      6)</w:t>
            </w:r>
          </w:p>
        </w:tc>
        <w:tc>
          <w:tcPr>
            <w:tcW w:w="3974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9E3A6D">
            <w:pPr>
              <w:tabs>
                <w:tab w:val="left" w:pos="1332"/>
              </w:tabs>
            </w:pPr>
          </w:p>
          <w:p w:rsidR="00867641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4448" behindDoc="0" locked="0" layoutInCell="1" allowOverlap="1">
                      <wp:simplePos x="0" y="0"/>
                      <wp:positionH relativeFrom="column">
                        <wp:posOffset>98425</wp:posOffset>
                      </wp:positionH>
                      <wp:positionV relativeFrom="paragraph">
                        <wp:posOffset>35560</wp:posOffset>
                      </wp:positionV>
                      <wp:extent cx="1551940" cy="514350"/>
                      <wp:effectExtent l="19685" t="10795" r="19050" b="8255"/>
                      <wp:wrapNone/>
                      <wp:docPr id="131" name="Group 23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1940" cy="514350"/>
                                <a:chOff x="2596" y="7727"/>
                                <a:chExt cx="2444" cy="810"/>
                              </a:xfrm>
                            </wpg:grpSpPr>
                            <wps:wsp>
                              <wps:cNvPr id="132" name="Freeform 23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01" y="7727"/>
                                  <a:ext cx="2160" cy="810"/>
                                </a:xfrm>
                                <a:custGeom>
                                  <a:avLst/>
                                  <a:gdLst>
                                    <a:gd name="T0" fmla="*/ 0 w 2160"/>
                                    <a:gd name="T1" fmla="*/ 0 h 810"/>
                                    <a:gd name="T2" fmla="*/ 720 w 2160"/>
                                    <a:gd name="T3" fmla="*/ 180 h 810"/>
                                    <a:gd name="T4" fmla="*/ 900 w 2160"/>
                                    <a:gd name="T5" fmla="*/ 720 h 810"/>
                                    <a:gd name="T6" fmla="*/ 1260 w 2160"/>
                                    <a:gd name="T7" fmla="*/ 720 h 810"/>
                                    <a:gd name="T8" fmla="*/ 1440 w 2160"/>
                                    <a:gd name="T9" fmla="*/ 180 h 810"/>
                                    <a:gd name="T10" fmla="*/ 2160 w 2160"/>
                                    <a:gd name="T11" fmla="*/ 0 h 8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160" h="810">
                                      <a:moveTo>
                                        <a:pt x="0" y="0"/>
                                      </a:moveTo>
                                      <a:cubicBezTo>
                                        <a:pt x="285" y="30"/>
                                        <a:pt x="570" y="60"/>
                                        <a:pt x="720" y="180"/>
                                      </a:cubicBezTo>
                                      <a:cubicBezTo>
                                        <a:pt x="870" y="300"/>
                                        <a:pt x="810" y="630"/>
                                        <a:pt x="900" y="720"/>
                                      </a:cubicBezTo>
                                      <a:cubicBezTo>
                                        <a:pt x="990" y="810"/>
                                        <a:pt x="1170" y="810"/>
                                        <a:pt x="1260" y="720"/>
                                      </a:cubicBezTo>
                                      <a:cubicBezTo>
                                        <a:pt x="1350" y="630"/>
                                        <a:pt x="1290" y="300"/>
                                        <a:pt x="1440" y="180"/>
                                      </a:cubicBezTo>
                                      <a:cubicBezTo>
                                        <a:pt x="1590" y="60"/>
                                        <a:pt x="1875" y="30"/>
                                        <a:pt x="216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Line 2318"/>
                              <wps:cNvCnPr/>
                              <wps:spPr bwMode="auto">
                                <a:xfrm>
                                  <a:off x="4320" y="7920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2319"/>
                              <wps:cNvCnPr/>
                              <wps:spPr bwMode="auto">
                                <a:xfrm>
                                  <a:off x="2596" y="7907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2320"/>
                              <wps:cNvCnPr/>
                              <wps:spPr bwMode="auto">
                                <a:xfrm>
                                  <a:off x="3833" y="8251"/>
                                  <a:ext cx="359" cy="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2321"/>
                              <wps:cNvCnPr/>
                              <wps:spPr bwMode="auto">
                                <a:xfrm>
                                  <a:off x="3353" y="8251"/>
                                  <a:ext cx="359" cy="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22" o:spid="_x0000_s1026" style="position:absolute;margin-left:7.75pt;margin-top:2.8pt;width:122.2pt;height:40.5pt;z-index:251624448" coordorigin="2596,7727" coordsize="2444,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">
                      <v:shape id="Freeform 2317" o:spid="_x0000_s1027" style="position:absolute;left:2701;top:7727;width:2160;height:810;visibility:visible;mso-wrap-style:square;v-text-anchor:top" coordsize="216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gREMAA&#10;AADcAAAADwAAAGRycy9kb3ducmV2LnhtbERPS2sCMRC+F/wPYYTearZbEF2NUgRL7UHwAV6HzbhZ&#10;3UyWJOr67xtB8DYf33Om88424ko+1I4VfA4yEMSl0zVXCva75ccIRIjIGhvHpOBOAeaz3tsUC+1u&#10;vKHrNlYihXAoUIGJsS2kDKUhi2HgWuLEHZ23GBP0ldQebyncNjLPsqG0WHNqMNjSwlB53l6sgnw9&#10;PJg/RjqRp+ZSr47jn0oq9d7vvicgInXxJX66f3Wa/5XD45l0gZ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fgREMAAAADcAAAADwAAAAAAAAAAAAAAAACYAgAAZHJzL2Rvd25y&#10;ZXYueG1sUEsFBgAAAAAEAAQA9QAAAIUDAAAAAA==&#10;" path="m,c285,30,570,60,720,180v150,120,90,450,180,540c990,810,1170,810,1260,720v90,-90,30,-420,180,-540c1590,60,1875,30,2160,e" filled="f">
                        <v:path arrowok="t" o:connecttype="custom" o:connectlocs="0,0;720,180;900,720;1260,720;1440,180;2160,0" o:connectangles="0,0,0,0,0,0"/>
                      </v:shape>
                      <v:line id="Line 2318" o:spid="_x0000_s1028" style="position:absolute;visibility:visible;mso-wrap-style:square" from="4320,7920" to="504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YQMIAAADcAAAADwAAAGRycy9kb3ducmV2LnhtbERPTWvCQBC9F/wPywje6kaFUqKriKDk&#10;IlJbeh6zYxLNzsbsmk37612h0Ns83ucsVr2pRUetqywrmIwTEMS51RUXCr4+t6/vIJxH1lhbJgU/&#10;5GC1HLwsMNU28Ad1R1+IGMIuRQWl900qpctLMujGtiGO3Nm2Bn2EbSF1iyGGm1pOk+RNGqw4NpTY&#10;0Kak/Hq8GwVJ+N3Ji8yq7pDtb6E5he/pLSg1GvbrOQhPvf8X/7kzHefPZvB8Jl4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LqYQMIAAADcAAAADwAAAAAAAAAAAAAA&#10;AAChAgAAZHJzL2Rvd25yZXYueG1sUEsFBgAAAAAEAAQA+QAAAJADAAAAAA==&#10;">
                        <v:stroke startarrow="block" endarrow="block"/>
                      </v:line>
                      <v:line id="Line 2319" o:spid="_x0000_s1029" style="position:absolute;visibility:visible;mso-wrap-style:square" from="2596,7907" to="3316,7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MANMMAAADcAAAADwAAAGRycy9kb3ducmV2LnhtbERPS2vCQBC+F/oflil4aza1pUh0lVJQ&#10;chHxgecxOyax2dmY3WZjf71bKPQ2H99zZovBNKKnztWWFbwkKQjiwuqaSwWH/fJ5AsJ5ZI2NZVJw&#10;IweL+ePDDDNtA2+p3/lSxBB2GSqovG8zKV1RkUGX2JY4cmfbGfQRdqXUHYYYbho5TtN3abDm2FBh&#10;S58VFV+7b6MgDT8reZF53W/y9TW0p3AcX4NSo6fhYwrC0+D/xX/uXMf5r2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TADTDAAAA3AAAAA8AAAAAAAAAAAAA&#10;AAAAoQIAAGRycy9kb3ducmV2LnhtbFBLBQYAAAAABAAEAPkAAACRAwAAAAA=&#10;">
                        <v:stroke startarrow="block" endarrow="block"/>
                      </v:line>
                      <v:line id="Line 2320" o:spid="_x0000_s1030" style="position:absolute;visibility:visible;mso-wrap-style:square" from="3833,8251" to="4192,8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+lr8MAAADcAAAADwAAAGRycy9kb3ducmV2LnhtbERPS2vCQBC+F/oflil4aza1tEh0lVJQ&#10;chHxgecxOyax2dmY3WZjf71bKPQ2H99zZovBNKKnztWWFbwkKQjiwuqaSwWH/fJ5AsJ5ZI2NZVJw&#10;IweL+ePDDDNtA2+p3/lSxBB2GSqovG8zKV1RkUGX2JY4cmfbGfQRdqXUHYYYbho5TtN3abDm2FBh&#10;S58VFV+7b6MgDT8reZF53W/y9TW0p3AcX4NSo6fhYwrC0+D/xX/uXMf5r2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fpa/DAAAA3AAAAA8AAAAAAAAAAAAA&#10;AAAAoQIAAGRycy9kb3ducmV2LnhtbFBLBQYAAAAABAAEAPkAAACRAwAAAAA=&#10;">
                        <v:stroke startarrow="block" endarrow="block"/>
                      </v:line>
                      <v:line id="Line 2321" o:spid="_x0000_s1031" style="position:absolute;visibility:visible;mso-wrap-style:square" from="3353,8251" to="3712,8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72MIAAADcAAAADwAAAGRycy9kb3ducmV2LnhtbERPTWvCQBC9C/0PyxS86aYKIqmbUApK&#10;LqVUS8/T7JjEZmdjdptN++tdQfA2j/c5m3w0rRiod41lBU/zBARxaXXDlYLPw3a2BuE8ssbWMin4&#10;Iwd59jDZYKpt4A8a9r4SMYRdigpq77tUSlfWZNDNbUccuaPtDfoI+0rqHkMMN61cJMlKGmw4NtTY&#10;0WtN5c/+1yhIwv9OnmTRDO/F2zl03+FrcQ5KTR/Hl2cQnkZ/F9/chY7zlyu4PhMvkN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M072MIAAADcAAAADwAAAAAAAAAAAAAA&#10;AAChAgAAZHJzL2Rvd25yZXYueG1sUEsFBgAAAAAEAAQA+QAAAJADAAAAAA==&#10;">
                        <v:stroke startarrow="block" endarrow="block"/>
                      </v:line>
                    </v:group>
                  </w:pict>
                </mc:Fallback>
              </mc:AlternateContent>
            </w:r>
          </w:p>
          <w:p w:rsidR="00867641" w:rsidRDefault="00867641" w:rsidP="009E3A6D">
            <w:pPr>
              <w:tabs>
                <w:tab w:val="left" w:pos="1332"/>
              </w:tabs>
            </w:pPr>
          </w:p>
          <w:p w:rsidR="00867641" w:rsidRDefault="00867641" w:rsidP="009E3A6D">
            <w:pPr>
              <w:tabs>
                <w:tab w:val="left" w:pos="1332"/>
              </w:tabs>
            </w:pPr>
          </w:p>
        </w:tc>
        <w:tc>
          <w:tcPr>
            <w:tcW w:w="4952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9E3A6D">
            <w:pPr>
              <w:tabs>
                <w:tab w:val="left" w:pos="1332"/>
              </w:tabs>
            </w:pPr>
          </w:p>
          <w:p w:rsidR="00867641" w:rsidRDefault="00867641" w:rsidP="009E3A6D">
            <w:pPr>
              <w:tabs>
                <w:tab w:val="left" w:pos="1332"/>
              </w:tabs>
            </w:pPr>
            <w:r>
              <w:t>Expansion and contraction of the long pipe on either end of the “U” is compensated for by the flexibility of the “U” shape</w:t>
            </w:r>
          </w:p>
          <w:p w:rsidR="00867641" w:rsidRDefault="00867641" w:rsidP="009E3A6D">
            <w:pPr>
              <w:tabs>
                <w:tab w:val="left" w:pos="1332"/>
              </w:tabs>
            </w:pPr>
          </w:p>
        </w:tc>
      </w:tr>
      <w:tr w:rsidR="00867641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6962D4"/>
          <w:p w:rsidR="00867641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180340</wp:posOffset>
                      </wp:positionV>
                      <wp:extent cx="354965" cy="266700"/>
                      <wp:effectExtent l="0" t="0" r="635" b="3175"/>
                      <wp:wrapNone/>
                      <wp:docPr id="130" name="Text Box 23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9" name="Picture 3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38" o:spid="_x0000_s1031" type="#_x0000_t202" style="position:absolute;margin-left:9pt;margin-top:14.2pt;width:27.95pt;height:21pt;z-index:251631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9" name="Picture 3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67641">
              <w:t xml:space="preserve">      7)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9E3A6D">
            <w:pPr>
              <w:tabs>
                <w:tab w:val="left" w:pos="1332"/>
              </w:tabs>
            </w:pPr>
          </w:p>
          <w:p w:rsidR="00867641" w:rsidRDefault="00867641" w:rsidP="009E3A6D">
            <w:pPr>
              <w:tabs>
                <w:tab w:val="left" w:pos="1332"/>
              </w:tabs>
            </w:pPr>
            <w:r>
              <w:t>The value of 3.4ml /L /*C is true only for temperatures around 20*C. At different temperatures this value changes</w:t>
            </w:r>
          </w:p>
          <w:p w:rsidR="00867641" w:rsidRDefault="00867641" w:rsidP="009E3A6D">
            <w:pPr>
              <w:tabs>
                <w:tab w:val="left" w:pos="1332"/>
              </w:tabs>
            </w:pPr>
          </w:p>
        </w:tc>
      </w:tr>
      <w:tr w:rsidR="00867641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6962D4"/>
          <w:p w:rsidR="00867641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266065</wp:posOffset>
                      </wp:positionV>
                      <wp:extent cx="354965" cy="266700"/>
                      <wp:effectExtent l="0" t="0" r="635" b="4445"/>
                      <wp:wrapNone/>
                      <wp:docPr id="129" name="Text Box 23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1" name="Picture 3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39" o:spid="_x0000_s1032" type="#_x0000_t202" style="position:absolute;margin-left:9pt;margin-top:20.95pt;width:27.95pt;height:21pt;z-index:25163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BtB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1" name="Picture 3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67641">
              <w:t xml:space="preserve">      8) 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867641" w:rsidRDefault="00867641" w:rsidP="009E3A6D">
            <w:pPr>
              <w:tabs>
                <w:tab w:val="left" w:pos="1332"/>
              </w:tabs>
            </w:pPr>
          </w:p>
          <w:p w:rsidR="00867641" w:rsidRDefault="00867641" w:rsidP="009E3A6D">
            <w:pPr>
              <w:tabs>
                <w:tab w:val="left" w:pos="1332"/>
              </w:tabs>
            </w:pPr>
            <w:r>
              <w:t>Since the chimney expands and contracts with changes in temperature, any structure attached to it would move with the chimney. This would lead to structural damage of the house.</w:t>
            </w:r>
          </w:p>
          <w:p w:rsidR="00867641" w:rsidRDefault="00867641" w:rsidP="009E3A6D">
            <w:pPr>
              <w:tabs>
                <w:tab w:val="left" w:pos="1332"/>
              </w:tabs>
            </w:pPr>
          </w:p>
        </w:tc>
      </w:tr>
      <w:tr w:rsidR="00757790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757790" w:rsidRDefault="00757790" w:rsidP="006962D4"/>
          <w:p w:rsidR="00757790" w:rsidRDefault="00757790" w:rsidP="006962D4">
            <w:r>
              <w:t>2)</w:t>
            </w:r>
          </w:p>
          <w:p w:rsidR="00FF5E2C" w:rsidRDefault="00FF5E2C" w:rsidP="006962D4"/>
          <w:p w:rsidR="00FF5E2C" w:rsidRDefault="00FF5E2C" w:rsidP="006962D4"/>
          <w:p w:rsidR="00FF5E2C" w:rsidRDefault="00FF5E2C" w:rsidP="006962D4"/>
          <w:p w:rsidR="00FF5E2C" w:rsidRDefault="00FF5E2C" w:rsidP="006962D4">
            <w:r>
              <w:t>/4</w:t>
            </w:r>
          </w:p>
        </w:tc>
        <w:tc>
          <w:tcPr>
            <w:tcW w:w="3074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757790" w:rsidRDefault="00757790" w:rsidP="009E3A6D">
            <w:pPr>
              <w:tabs>
                <w:tab w:val="left" w:pos="1332"/>
              </w:tabs>
            </w:pPr>
          </w:p>
          <w:p w:rsidR="00757790" w:rsidRDefault="00757790" w:rsidP="009E3A6D">
            <w:pPr>
              <w:tabs>
                <w:tab w:val="left" w:pos="1332"/>
              </w:tabs>
            </w:pPr>
            <w:r w:rsidRPr="00757790">
              <w:rPr>
                <w:position w:val="-32"/>
              </w:rPr>
              <w:object w:dxaOrig="1760" w:dyaOrig="760">
                <v:shape id="_x0000_i1026" type="#_x0000_t75" style="width:88pt;height:38pt" o:ole="">
                  <v:imagedata r:id="rId11" o:title=""/>
                </v:shape>
                <o:OLEObject Type="Embed" ProgID="Equation.DSMT4" ShapeID="_x0000_i1026" DrawAspect="Content" ObjectID="_1526713687" r:id="rId12"/>
              </w:object>
            </w:r>
          </w:p>
          <w:p w:rsidR="00757790" w:rsidRDefault="00757790" w:rsidP="009E3A6D">
            <w:pPr>
              <w:tabs>
                <w:tab w:val="left" w:pos="1332"/>
              </w:tabs>
            </w:pPr>
          </w:p>
          <w:p w:rsidR="00757790" w:rsidRDefault="00757790" w:rsidP="009E3A6D">
            <w:pPr>
              <w:tabs>
                <w:tab w:val="left" w:pos="1332"/>
              </w:tabs>
            </w:pPr>
          </w:p>
        </w:tc>
        <w:tc>
          <w:tcPr>
            <w:tcW w:w="5852" w:type="dxa"/>
            <w:gridSpan w:val="5"/>
            <w:tcBorders>
              <w:top w:val="single" w:sz="8" w:space="0" w:color="auto"/>
              <w:bottom w:val="single" w:sz="8" w:space="0" w:color="auto"/>
            </w:tcBorders>
          </w:tcPr>
          <w:p w:rsidR="00757790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127000</wp:posOffset>
                      </wp:positionV>
                      <wp:extent cx="354965" cy="266700"/>
                      <wp:effectExtent l="0" t="0" r="635" b="1270"/>
                      <wp:wrapNone/>
                      <wp:docPr id="128" name="Text Box 23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0" name="Picture 3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40" o:spid="_x0000_s1033" type="#_x0000_t202" style="position:absolute;margin-left:81pt;margin-top:10pt;width:27.95pt;height:21pt;z-index:251633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0" name="Picture 3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57790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410210</wp:posOffset>
                      </wp:positionV>
                      <wp:extent cx="354965" cy="266700"/>
                      <wp:effectExtent l="0" t="0" r="0" b="0"/>
                      <wp:wrapNone/>
                      <wp:docPr id="127" name="Text Box 23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9" name="Picture 2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41" o:spid="_x0000_s1034" type="#_x0000_t202" style="position:absolute;margin-left:147.25pt;margin-top:32.3pt;width:27.95pt;height:21pt;z-index:251634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pPauQ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9" name="Picture 2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57790">
              <w:t xml:space="preserve">a) </w:t>
            </w:r>
            <w:r w:rsidR="00757790" w:rsidRPr="00757790">
              <w:rPr>
                <w:position w:val="-46"/>
              </w:rPr>
              <w:object w:dxaOrig="4160" w:dyaOrig="1100">
                <v:shape id="_x0000_i1027" type="#_x0000_t75" style="width:208pt;height:55pt" o:ole="">
                  <v:imagedata r:id="rId13" o:title=""/>
                </v:shape>
                <o:OLEObject Type="Embed" ProgID="Equation.DSMT4" ShapeID="_x0000_i1027" DrawAspect="Content" ObjectID="_1526713688" r:id="rId14"/>
              </w:object>
            </w:r>
          </w:p>
          <w:p w:rsidR="00757790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51435</wp:posOffset>
                      </wp:positionV>
                      <wp:extent cx="354965" cy="266700"/>
                      <wp:effectExtent l="0" t="0" r="0" b="3175"/>
                      <wp:wrapNone/>
                      <wp:docPr id="126" name="Text Box 2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3" name="Picture 3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42" o:spid="_x0000_s1035" type="#_x0000_t202" style="position:absolute;margin-left:75.25pt;margin-top:4.05pt;width:27.95pt;height:21pt;z-index:251635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9P9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3" name="Picture 3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57790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447675</wp:posOffset>
                      </wp:positionV>
                      <wp:extent cx="354965" cy="266700"/>
                      <wp:effectExtent l="0" t="0" r="0" b="3175"/>
                      <wp:wrapNone/>
                      <wp:docPr id="125" name="Text Box 23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2" name="Picture 3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43" o:spid="_x0000_s1036" type="#_x0000_t202" style="position:absolute;margin-left:147.25pt;margin-top:35.25pt;width:27.95pt;height:21pt;z-index:251636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2" name="Picture 3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57790">
              <w:t xml:space="preserve">b) </w:t>
            </w:r>
            <w:r w:rsidR="00757790" w:rsidRPr="00757790">
              <w:rPr>
                <w:position w:val="-46"/>
              </w:rPr>
              <w:object w:dxaOrig="4000" w:dyaOrig="1100">
                <v:shape id="_x0000_i1028" type="#_x0000_t75" style="width:200pt;height:55pt" o:ole="">
                  <v:imagedata r:id="rId15" o:title=""/>
                </v:shape>
                <o:OLEObject Type="Embed" ProgID="Equation.DSMT4" ShapeID="_x0000_i1028" DrawAspect="Content" ObjectID="_1526713689" r:id="rId16"/>
              </w:object>
            </w:r>
          </w:p>
          <w:p w:rsidR="00757790" w:rsidRDefault="00757790" w:rsidP="009E3A6D">
            <w:pPr>
              <w:tabs>
                <w:tab w:val="left" w:pos="1332"/>
              </w:tabs>
            </w:pPr>
          </w:p>
        </w:tc>
      </w:tr>
      <w:tr w:rsidR="00F5743A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F5743A" w:rsidRDefault="00F5743A" w:rsidP="006962D4"/>
          <w:p w:rsidR="00F5743A" w:rsidRDefault="00F5743A" w:rsidP="006962D4">
            <w:r>
              <w:t>3)</w:t>
            </w:r>
          </w:p>
          <w:p w:rsidR="00FF5E2C" w:rsidRDefault="00FF5E2C" w:rsidP="006962D4"/>
          <w:p w:rsidR="00FF5E2C" w:rsidRDefault="00FF5E2C" w:rsidP="006962D4"/>
          <w:p w:rsidR="00FF5E2C" w:rsidRDefault="00FF5E2C" w:rsidP="006962D4"/>
          <w:p w:rsidR="00FF5E2C" w:rsidRDefault="00FF5E2C" w:rsidP="006962D4"/>
          <w:p w:rsidR="00FF5E2C" w:rsidRDefault="00FF5E2C" w:rsidP="006962D4">
            <w:r>
              <w:t>/4</w:t>
            </w:r>
          </w:p>
        </w:tc>
        <w:tc>
          <w:tcPr>
            <w:tcW w:w="3074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F5743A" w:rsidRDefault="00F5743A" w:rsidP="009E3A6D">
            <w:pPr>
              <w:tabs>
                <w:tab w:val="left" w:pos="1332"/>
              </w:tabs>
            </w:pPr>
          </w:p>
          <w:p w:rsidR="00F5743A" w:rsidRDefault="00F5743A" w:rsidP="009E3A6D">
            <w:pPr>
              <w:tabs>
                <w:tab w:val="left" w:pos="1332"/>
              </w:tabs>
            </w:pPr>
            <w:r w:rsidRPr="00F5743A">
              <w:rPr>
                <w:position w:val="-42"/>
              </w:rPr>
              <w:object w:dxaOrig="2079" w:dyaOrig="1020">
                <v:shape id="_x0000_i1029" type="#_x0000_t75" style="width:103.95pt;height:51pt" o:ole="">
                  <v:imagedata r:id="rId17" o:title=""/>
                </v:shape>
                <o:OLEObject Type="Embed" ProgID="Equation.DSMT4" ShapeID="_x0000_i1029" DrawAspect="Content" ObjectID="_1526713690" r:id="rId18"/>
              </w:object>
            </w:r>
          </w:p>
          <w:p w:rsidR="00F5743A" w:rsidRDefault="00F5743A" w:rsidP="009E3A6D">
            <w:pPr>
              <w:tabs>
                <w:tab w:val="left" w:pos="1332"/>
              </w:tabs>
            </w:pPr>
          </w:p>
        </w:tc>
        <w:tc>
          <w:tcPr>
            <w:tcW w:w="5852" w:type="dxa"/>
            <w:gridSpan w:val="5"/>
            <w:tcBorders>
              <w:top w:val="single" w:sz="8" w:space="0" w:color="auto"/>
              <w:bottom w:val="single" w:sz="8" w:space="0" w:color="auto"/>
            </w:tcBorders>
          </w:tcPr>
          <w:p w:rsidR="00F5743A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155575</wp:posOffset>
                      </wp:positionV>
                      <wp:extent cx="354965" cy="266700"/>
                      <wp:effectExtent l="0" t="635" r="635" b="0"/>
                      <wp:wrapNone/>
                      <wp:docPr id="124" name="Text Box 23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7" name="Picture 3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44" o:spid="_x0000_s1037" type="#_x0000_t202" style="position:absolute;margin-left:63pt;margin-top:12.25pt;width:27.95pt;height:21pt;z-index:251637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KnOuA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7" name="Picture 3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F5E2C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322580</wp:posOffset>
                      </wp:positionV>
                      <wp:extent cx="354965" cy="266700"/>
                      <wp:effectExtent l="0" t="0" r="0" b="0"/>
                      <wp:wrapNone/>
                      <wp:docPr id="123" name="Text Box 23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0" name="Picture 4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46" o:spid="_x0000_s1038" type="#_x0000_t202" style="position:absolute;margin-left:174.25pt;margin-top:25.4pt;width:27.95pt;height:21pt;z-index:251638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4jJeuQ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0" name="Picture 4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F5E2C">
              <w:t>a)</w:t>
            </w:r>
            <w:r w:rsidR="00FF5E2C" w:rsidRPr="00FF5E2C">
              <w:rPr>
                <w:position w:val="-50"/>
              </w:rPr>
              <w:object w:dxaOrig="3320" w:dyaOrig="1120">
                <v:shape id="_x0000_i1030" type="#_x0000_t75" style="width:166pt;height:56pt" o:ole="">
                  <v:imagedata r:id="rId19" o:title=""/>
                </v:shape>
                <o:OLEObject Type="Embed" ProgID="Equation.DSMT4" ShapeID="_x0000_i1030" DrawAspect="Content" ObjectID="_1526713691" r:id="rId20"/>
              </w:object>
            </w:r>
          </w:p>
          <w:p w:rsidR="00FF5E2C" w:rsidRDefault="00FF5E2C" w:rsidP="009E3A6D">
            <w:pPr>
              <w:tabs>
                <w:tab w:val="left" w:pos="1332"/>
              </w:tabs>
            </w:pPr>
          </w:p>
          <w:p w:rsidR="00FF5E2C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463550</wp:posOffset>
                      </wp:positionV>
                      <wp:extent cx="354965" cy="266700"/>
                      <wp:effectExtent l="0" t="0" r="0" b="1270"/>
                      <wp:wrapNone/>
                      <wp:docPr id="122" name="Text Box 23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1" name="Picture 4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47" o:spid="_x0000_s1039" type="#_x0000_t202" style="position:absolute;margin-left:93.25pt;margin-top:36.5pt;width:27.95pt;height:21pt;z-index:251639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0C1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1" name="Picture 4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F5E2C">
              <w:t>b)</w:t>
            </w:r>
            <w:r w:rsidR="00FF5E2C" w:rsidRPr="00FF5E2C">
              <w:rPr>
                <w:position w:val="-44"/>
              </w:rPr>
              <w:object w:dxaOrig="4599" w:dyaOrig="1080">
                <v:shape id="_x0000_i1031" type="#_x0000_t75" style="width:229.95pt;height:54pt" o:ole="">
                  <v:imagedata r:id="rId21" o:title=""/>
                </v:shape>
                <o:OLEObject Type="Embed" ProgID="Equation.DSMT4" ShapeID="_x0000_i1031" DrawAspect="Content" ObjectID="_1526713692" r:id="rId22"/>
              </w:object>
            </w:r>
          </w:p>
          <w:p w:rsidR="00FF5E2C" w:rsidRDefault="00FF5E2C" w:rsidP="009E3A6D">
            <w:pPr>
              <w:tabs>
                <w:tab w:val="left" w:pos="1332"/>
              </w:tabs>
            </w:pPr>
          </w:p>
          <w:p w:rsidR="00FF5E2C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59690</wp:posOffset>
                      </wp:positionV>
                      <wp:extent cx="354965" cy="266700"/>
                      <wp:effectExtent l="0" t="0" r="0" b="1270"/>
                      <wp:wrapNone/>
                      <wp:docPr id="121" name="Text Box 2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2" name="Picture 4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48" o:spid="_x0000_s1040" type="#_x0000_t202" style="position:absolute;margin-left:174.25pt;margin-top:4.7pt;width:27.95pt;height:21pt;z-index:251640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4S3uQ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2" name="Picture 4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F5E2C" w:rsidRPr="00FF5E2C">
              <w:rPr>
                <w:position w:val="-28"/>
              </w:rPr>
              <w:object w:dxaOrig="3500" w:dyaOrig="700">
                <v:shape id="_x0000_i1032" type="#_x0000_t75" style="width:175pt;height:35pt" o:ole="">
                  <v:imagedata r:id="rId23" o:title=""/>
                </v:shape>
                <o:OLEObject Type="Embed" ProgID="Equation.DSMT4" ShapeID="_x0000_i1032" DrawAspect="Content" ObjectID="_1526713693" r:id="rId24"/>
              </w:object>
            </w:r>
          </w:p>
        </w:tc>
      </w:tr>
      <w:tr w:rsidR="00FF5E2C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FF5E2C" w:rsidRDefault="00FF5E2C" w:rsidP="006962D4"/>
          <w:p w:rsidR="00FF5E2C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480060</wp:posOffset>
                      </wp:positionH>
                      <wp:positionV relativeFrom="paragraph">
                        <wp:posOffset>109220</wp:posOffset>
                      </wp:positionV>
                      <wp:extent cx="354965" cy="266700"/>
                      <wp:effectExtent l="635" t="4445" r="0" b="0"/>
                      <wp:wrapNone/>
                      <wp:docPr id="120" name="Text Box 23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4" name="Picture 4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50" o:spid="_x0000_s1041" type="#_x0000_t202" style="position:absolute;margin-left:37.8pt;margin-top:8.6pt;width:27.95pt;height:21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dC5ug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4" name="Picture 4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F5E2C">
              <w:t>4)</w:t>
            </w:r>
          </w:p>
          <w:p w:rsidR="00FF5E2C" w:rsidRDefault="00FF5E2C" w:rsidP="006962D4"/>
          <w:p w:rsidR="00FF5E2C" w:rsidRDefault="00FF5E2C" w:rsidP="006962D4"/>
          <w:p w:rsidR="00FF5E2C" w:rsidRDefault="00FF5E2C" w:rsidP="006962D4">
            <w:r>
              <w:t>/3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FF5E2C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-76835</wp:posOffset>
                      </wp:positionH>
                      <wp:positionV relativeFrom="paragraph">
                        <wp:posOffset>60325</wp:posOffset>
                      </wp:positionV>
                      <wp:extent cx="354965" cy="266700"/>
                      <wp:effectExtent l="0" t="0" r="635" b="635"/>
                      <wp:wrapNone/>
                      <wp:docPr id="119" name="Text Box 23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3" name="Picture 4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49" o:spid="_x0000_s1042" type="#_x0000_t202" style="position:absolute;margin-left:-6.05pt;margin-top:4.75pt;width:27.95pt;height:21pt;z-index:251641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wrB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3" name="Picture 4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F5E2C" w:rsidRDefault="00FF5E2C" w:rsidP="00FF5E2C">
            <w:pPr>
              <w:numPr>
                <w:ilvl w:val="0"/>
                <w:numId w:val="22"/>
              </w:numPr>
              <w:tabs>
                <w:tab w:val="left" w:pos="1332"/>
              </w:tabs>
            </w:pPr>
            <w:r>
              <w:t>Heat – a transfer of energy from a hot to a cold object.</w:t>
            </w:r>
          </w:p>
          <w:p w:rsidR="00FF5E2C" w:rsidRDefault="00FF5E2C" w:rsidP="00FF5E2C">
            <w:pPr>
              <w:numPr>
                <w:ilvl w:val="0"/>
                <w:numId w:val="22"/>
              </w:numPr>
              <w:tabs>
                <w:tab w:val="left" w:pos="1332"/>
              </w:tabs>
            </w:pPr>
            <w:r>
              <w:t xml:space="preserve">Internal Energy (Thermal Energy) – interchangeable terms that depend on the temperature of an object and it’s S.H.C </w:t>
            </w:r>
            <w:r w:rsidRPr="00FF5E2C">
              <w:rPr>
                <w:position w:val="-12"/>
              </w:rPr>
              <w:object w:dxaOrig="1219" w:dyaOrig="360">
                <v:shape id="_x0000_i1033" type="#_x0000_t75" style="width:60.95pt;height:18pt" o:ole="">
                  <v:imagedata r:id="rId25" o:title=""/>
                </v:shape>
                <o:OLEObject Type="Embed" ProgID="Equation.DSMT4" ShapeID="_x0000_i1033" DrawAspect="Content" ObjectID="_1526713694" r:id="rId26"/>
              </w:object>
            </w:r>
          </w:p>
          <w:p w:rsidR="00FF5E2C" w:rsidRDefault="009B6819" w:rsidP="00FF5E2C">
            <w:pPr>
              <w:numPr>
                <w:ilvl w:val="0"/>
                <w:numId w:val="22"/>
              </w:num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-63500</wp:posOffset>
                      </wp:positionH>
                      <wp:positionV relativeFrom="paragraph">
                        <wp:posOffset>-10160</wp:posOffset>
                      </wp:positionV>
                      <wp:extent cx="354965" cy="266700"/>
                      <wp:effectExtent l="635" t="0" r="0" b="2540"/>
                      <wp:wrapNone/>
                      <wp:docPr id="118" name="Text Box 23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5" name="Picture 4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51" o:spid="_x0000_s1043" type="#_x0000_t202" style="position:absolute;left:0;text-align:left;margin-left:-5pt;margin-top:-.8pt;width:27.95pt;height:21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V7PuQ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5" name="Picture 4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F5E2C">
              <w:t>Temperature – refers to how hot or cold something is and it independent of the size / amount of the object. It is related to the Kinetic energy of the molecules of the object.</w:t>
            </w:r>
          </w:p>
        </w:tc>
      </w:tr>
      <w:tr w:rsidR="00FF5E2C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</w:tcBorders>
          </w:tcPr>
          <w:p w:rsidR="00FF5E2C" w:rsidRDefault="00FF5E2C" w:rsidP="006962D4"/>
          <w:p w:rsidR="00FF5E2C" w:rsidRDefault="00FF5E2C" w:rsidP="006962D4">
            <w:r>
              <w:t>5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</w:tcBorders>
          </w:tcPr>
          <w:p w:rsidR="00FF5E2C" w:rsidRDefault="00FF5E2C" w:rsidP="009E3A6D">
            <w:pPr>
              <w:tabs>
                <w:tab w:val="left" w:pos="1332"/>
              </w:tabs>
            </w:pPr>
          </w:p>
          <w:p w:rsidR="00FF5E2C" w:rsidRDefault="00FF5E2C" w:rsidP="009E3A6D">
            <w:pPr>
              <w:tabs>
                <w:tab w:val="left" w:pos="1332"/>
              </w:tabs>
            </w:pPr>
            <w:r>
              <w:t>Pg 270 – 271 # 1 – 13 (odds)</w:t>
            </w:r>
          </w:p>
        </w:tc>
      </w:tr>
      <w:tr w:rsidR="00FF5E2C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bottom w:val="single" w:sz="8" w:space="0" w:color="auto"/>
            </w:tcBorders>
          </w:tcPr>
          <w:p w:rsidR="007843F4" w:rsidRDefault="007843F4" w:rsidP="006962D4"/>
          <w:p w:rsidR="00FF5E2C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154940</wp:posOffset>
                      </wp:positionV>
                      <wp:extent cx="354965" cy="266700"/>
                      <wp:effectExtent l="0" t="4445" r="635" b="0"/>
                      <wp:wrapNone/>
                      <wp:docPr id="117" name="Text Box 23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6" name="Picture 4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52" o:spid="_x0000_s1044" type="#_x0000_t202" style="position:absolute;margin-left:9pt;margin-top:12.2pt;width:27.95pt;height:21pt;z-index:25164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cpZ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6" name="Picture 4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7652">
              <w:t xml:space="preserve">      </w:t>
            </w:r>
            <w:r w:rsidR="007843F4">
              <w:t>1)</w:t>
            </w:r>
          </w:p>
        </w:tc>
        <w:tc>
          <w:tcPr>
            <w:tcW w:w="8926" w:type="dxa"/>
            <w:gridSpan w:val="7"/>
            <w:tcBorders>
              <w:bottom w:val="single" w:sz="8" w:space="0" w:color="auto"/>
            </w:tcBorders>
          </w:tcPr>
          <w:p w:rsidR="00FF5E2C" w:rsidRDefault="00FF5E2C" w:rsidP="009E3A6D">
            <w:pPr>
              <w:tabs>
                <w:tab w:val="left" w:pos="1332"/>
              </w:tabs>
            </w:pPr>
          </w:p>
          <w:p w:rsidR="007843F4" w:rsidRDefault="007843F4" w:rsidP="009E3A6D">
            <w:pPr>
              <w:tabs>
                <w:tab w:val="left" w:pos="1332"/>
              </w:tabs>
            </w:pPr>
            <w:r>
              <w:t>The internal energy of the water vapor decreases!</w:t>
            </w:r>
          </w:p>
          <w:p w:rsidR="007843F4" w:rsidRDefault="007843F4" w:rsidP="009E3A6D">
            <w:pPr>
              <w:tabs>
                <w:tab w:val="left" w:pos="1332"/>
              </w:tabs>
            </w:pPr>
            <w:r>
              <w:t>The heat in the water vapor is transferred to the cold beer (oops!) water. No work is done in the process</w:t>
            </w:r>
          </w:p>
          <w:p w:rsidR="007843F4" w:rsidRDefault="007843F4" w:rsidP="009E3A6D">
            <w:pPr>
              <w:tabs>
                <w:tab w:val="left" w:pos="1332"/>
              </w:tabs>
            </w:pPr>
          </w:p>
        </w:tc>
      </w:tr>
      <w:tr w:rsidR="007843F4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7843F4" w:rsidP="006962D4"/>
          <w:p w:rsidR="007843F4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180340</wp:posOffset>
                      </wp:positionV>
                      <wp:extent cx="354965" cy="266700"/>
                      <wp:effectExtent l="0" t="4445" r="635" b="0"/>
                      <wp:wrapNone/>
                      <wp:docPr id="116" name="Text Box 23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7" name="Picture 4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53" o:spid="_x0000_s1045" type="#_x0000_t202" style="position:absolute;margin-left:9pt;margin-top:14.2pt;width:27.95pt;height:21pt;z-index:251645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Liy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7" name="Picture 4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7652">
              <w:t xml:space="preserve">      </w:t>
            </w:r>
            <w:r w:rsidR="007843F4">
              <w:t>3)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7843F4" w:rsidP="009E3A6D">
            <w:pPr>
              <w:tabs>
                <w:tab w:val="left" w:pos="1332"/>
              </w:tabs>
            </w:pPr>
          </w:p>
          <w:p w:rsidR="007843F4" w:rsidRDefault="007843F4" w:rsidP="009E3A6D">
            <w:pPr>
              <w:tabs>
                <w:tab w:val="left" w:pos="1332"/>
              </w:tabs>
            </w:pPr>
            <w:r>
              <w:t>More work is done for the isothermal process since the area under the isothermal graph is larger (Adiabatic involves no heat flow)</w:t>
            </w:r>
          </w:p>
          <w:p w:rsidR="007843F4" w:rsidRDefault="007843F4" w:rsidP="009E3A6D">
            <w:pPr>
              <w:tabs>
                <w:tab w:val="left" w:pos="1332"/>
              </w:tabs>
            </w:pPr>
          </w:p>
        </w:tc>
      </w:tr>
      <w:tr w:rsidR="007843F4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7843F4" w:rsidP="006962D4"/>
          <w:p w:rsidR="007843F4" w:rsidRDefault="009B6819" w:rsidP="006962D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151765</wp:posOffset>
                      </wp:positionV>
                      <wp:extent cx="354965" cy="266700"/>
                      <wp:effectExtent l="0" t="3810" r="635" b="0"/>
                      <wp:wrapNone/>
                      <wp:docPr id="115" name="Text Box 23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8" name="Picture 4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54" o:spid="_x0000_s1046" type="#_x0000_t202" style="position:absolute;margin-left:9pt;margin-top:11.95pt;width:27.95pt;height:21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8quuA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8" name="Picture 4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7652">
              <w:t xml:space="preserve">      </w:t>
            </w:r>
            <w:r w:rsidR="007843F4">
              <w:t>5)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7843F4" w:rsidP="009E3A6D">
            <w:pPr>
              <w:tabs>
                <w:tab w:val="left" w:pos="1332"/>
              </w:tabs>
            </w:pPr>
          </w:p>
          <w:p w:rsidR="007843F4" w:rsidRDefault="007843F4" w:rsidP="009E3A6D">
            <w:pPr>
              <w:tabs>
                <w:tab w:val="left" w:pos="1332"/>
              </w:tabs>
            </w:pPr>
            <w:r>
              <w:t>The volume of the refrigerator is much less than the volume of the room thus the refrigerator acts as a heat sink. The heat produced in running the refrigerator is greater than the heat lost to the refrigerator, therefore – NO! Much too inefficient!</w:t>
            </w:r>
          </w:p>
          <w:p w:rsidR="007843F4" w:rsidRDefault="007843F4" w:rsidP="009E3A6D">
            <w:pPr>
              <w:tabs>
                <w:tab w:val="left" w:pos="1332"/>
              </w:tabs>
            </w:pPr>
          </w:p>
        </w:tc>
      </w:tr>
      <w:tr w:rsidR="007843F4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7843F4" w:rsidP="006962D4"/>
          <w:p w:rsidR="007843F4" w:rsidRDefault="002E7652" w:rsidP="006962D4">
            <w:r>
              <w:t xml:space="preserve">      </w:t>
            </w:r>
            <w:r w:rsidR="007843F4">
              <w:t>7)</w:t>
            </w:r>
          </w:p>
          <w:p w:rsidR="007843F4" w:rsidRDefault="007843F4" w:rsidP="006962D4"/>
          <w:p w:rsidR="007843F4" w:rsidRDefault="002E7652" w:rsidP="006962D4">
            <w:r>
              <w:t xml:space="preserve">      </w:t>
            </w:r>
            <w:r w:rsidR="007843F4">
              <w:t>/3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7843F4" w:rsidP="009E3A6D">
            <w:pPr>
              <w:tabs>
                <w:tab w:val="left" w:pos="1332"/>
              </w:tabs>
            </w:pPr>
          </w:p>
          <w:p w:rsidR="007843F4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-63500</wp:posOffset>
                      </wp:positionH>
                      <wp:positionV relativeFrom="paragraph">
                        <wp:posOffset>407035</wp:posOffset>
                      </wp:positionV>
                      <wp:extent cx="354965" cy="266700"/>
                      <wp:effectExtent l="635" t="4445" r="0" b="0"/>
                      <wp:wrapNone/>
                      <wp:docPr id="114" name="Text Box 23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0" name="Picture 5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56" o:spid="_x0000_s1047" type="#_x0000_t202" style="position:absolute;margin-left:-5pt;margin-top:32.05pt;width:27.95pt;height:21pt;z-index:251649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kK/uQ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0" name="Picture 5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2752090</wp:posOffset>
                      </wp:positionH>
                      <wp:positionV relativeFrom="paragraph">
                        <wp:posOffset>66040</wp:posOffset>
                      </wp:positionV>
                      <wp:extent cx="354965" cy="266700"/>
                      <wp:effectExtent l="0" t="0" r="635" b="3175"/>
                      <wp:wrapNone/>
                      <wp:docPr id="113" name="Text Box 23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9" name="Picture 4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55" o:spid="_x0000_s1048" type="#_x0000_t202" style="position:absolute;margin-left:216.7pt;margin-top:5.2pt;width:27.95pt;height:21pt;z-index: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I95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9" name="Picture 4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43F4" w:rsidRPr="007843F4">
              <w:rPr>
                <w:position w:val="-30"/>
              </w:rPr>
              <w:object w:dxaOrig="4280" w:dyaOrig="680">
                <v:shape id="_x0000_i1034" type="#_x0000_t75" style="width:214pt;height:34pt" o:ole="">
                  <v:imagedata r:id="rId27" o:title=""/>
                </v:shape>
                <o:OLEObject Type="Embed" ProgID="Equation.DSMT4" ShapeID="_x0000_i1034" DrawAspect="Content" ObjectID="_1526713695" r:id="rId28"/>
              </w:object>
            </w:r>
          </w:p>
          <w:p w:rsidR="007843F4" w:rsidRDefault="009B6819" w:rsidP="007843F4">
            <w:pPr>
              <w:numPr>
                <w:ilvl w:val="0"/>
                <w:numId w:val="23"/>
              </w:num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-63500</wp:posOffset>
                      </wp:positionH>
                      <wp:positionV relativeFrom="paragraph">
                        <wp:posOffset>118110</wp:posOffset>
                      </wp:positionV>
                      <wp:extent cx="354965" cy="266700"/>
                      <wp:effectExtent l="635" t="4445" r="0" b="0"/>
                      <wp:wrapNone/>
                      <wp:docPr id="112" name="Text Box 23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1" name="Picture 5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57" o:spid="_x0000_s1049" type="#_x0000_t202" style="position:absolute;left:0;text-align:left;margin-left:-5pt;margin-top:9.3pt;width:27.95pt;height:21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Qdo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1" name="Picture 5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43F4">
              <w:t>The engine might be feasible due to the vast quantities of tropical water available</w:t>
            </w:r>
          </w:p>
          <w:p w:rsidR="007843F4" w:rsidRDefault="007843F4" w:rsidP="007843F4">
            <w:pPr>
              <w:numPr>
                <w:ilvl w:val="0"/>
                <w:numId w:val="23"/>
              </w:numPr>
              <w:tabs>
                <w:tab w:val="left" w:pos="1332"/>
              </w:tabs>
            </w:pPr>
            <w:r>
              <w:t>The heating of the deep water and cooling of the surface water would interrupt / influence biological norms for surrounding wildlife.</w:t>
            </w:r>
          </w:p>
        </w:tc>
      </w:tr>
      <w:tr w:rsidR="007843F4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7843F4" w:rsidP="006962D4"/>
          <w:p w:rsidR="007843F4" w:rsidRDefault="002E7652" w:rsidP="006962D4">
            <w:r>
              <w:t xml:space="preserve">      </w:t>
            </w:r>
            <w:r w:rsidR="007843F4">
              <w:t>9)</w:t>
            </w:r>
          </w:p>
          <w:p w:rsidR="007843F4" w:rsidRDefault="002E7652" w:rsidP="006962D4">
            <w:r>
              <w:t xml:space="preserve">      </w:t>
            </w:r>
            <w:r w:rsidR="007843F4">
              <w:t>/3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7843F4" w:rsidP="009E3A6D">
            <w:pPr>
              <w:tabs>
                <w:tab w:val="left" w:pos="1332"/>
              </w:tabs>
            </w:pPr>
          </w:p>
          <w:p w:rsidR="007843F4" w:rsidRDefault="007843F4" w:rsidP="009E3A6D">
            <w:pPr>
              <w:tabs>
                <w:tab w:val="left" w:pos="1332"/>
              </w:tabs>
            </w:pPr>
            <w:r>
              <w:t>Any 3 of the possible thousands will do!</w:t>
            </w:r>
          </w:p>
        </w:tc>
      </w:tr>
      <w:tr w:rsidR="007843F4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7843F4" w:rsidP="006962D4"/>
          <w:p w:rsidR="007843F4" w:rsidRDefault="002E7652" w:rsidP="006962D4">
            <w:r>
              <w:t xml:space="preserve">     </w:t>
            </w:r>
            <w:r w:rsidR="007843F4">
              <w:t>11)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7843F4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-57785</wp:posOffset>
                      </wp:positionH>
                      <wp:positionV relativeFrom="paragraph">
                        <wp:posOffset>41275</wp:posOffset>
                      </wp:positionV>
                      <wp:extent cx="354965" cy="266700"/>
                      <wp:effectExtent l="0" t="635" r="635" b="0"/>
                      <wp:wrapNone/>
                      <wp:docPr id="111" name="Text Box 23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2" name="Picture 5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59" o:spid="_x0000_s1050" type="#_x0000_t202" style="position:absolute;margin-left:-4.55pt;margin-top:3.25pt;width:27.95pt;height:21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ZU8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2" name="Picture 5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843F4" w:rsidRDefault="009B6819" w:rsidP="007843F4">
            <w:pPr>
              <w:numPr>
                <w:ilvl w:val="0"/>
                <w:numId w:val="24"/>
              </w:num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93980</wp:posOffset>
                      </wp:positionV>
                      <wp:extent cx="354965" cy="266700"/>
                      <wp:effectExtent l="0" t="0" r="0" b="0"/>
                      <wp:wrapNone/>
                      <wp:docPr id="110" name="Text Box 23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3" name="Picture 5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0" o:spid="_x0000_s1051" type="#_x0000_t202" style="position:absolute;left:0;text-align:left;margin-left:-5.05pt;margin-top:7.4pt;width:27.95pt;height:21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Da8ug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3" name="Picture 5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43F4">
              <w:t>Cellular Respiration</w:t>
            </w:r>
          </w:p>
          <w:p w:rsidR="007843F4" w:rsidRDefault="009B6819" w:rsidP="007843F4">
            <w:pPr>
              <w:numPr>
                <w:ilvl w:val="0"/>
                <w:numId w:val="24"/>
              </w:num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-63500</wp:posOffset>
                      </wp:positionH>
                      <wp:positionV relativeFrom="paragraph">
                        <wp:posOffset>146050</wp:posOffset>
                      </wp:positionV>
                      <wp:extent cx="354965" cy="266700"/>
                      <wp:effectExtent l="635" t="0" r="0" b="1270"/>
                      <wp:wrapNone/>
                      <wp:docPr id="109" name="Text Box 23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4" name="Picture 5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1" o:spid="_x0000_s1052" type="#_x0000_t202" style="position:absolute;left:0;text-align:left;margin-left:-5pt;margin-top:11.5pt;width:27.95pt;height:21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I5fug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4" name="Picture 5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43F4">
              <w:t>Solar Radiation</w:t>
            </w:r>
          </w:p>
          <w:p w:rsidR="002E7652" w:rsidRDefault="002E7652" w:rsidP="007843F4">
            <w:pPr>
              <w:numPr>
                <w:ilvl w:val="0"/>
                <w:numId w:val="24"/>
              </w:numPr>
              <w:tabs>
                <w:tab w:val="left" w:pos="1332"/>
              </w:tabs>
            </w:pPr>
            <w:r>
              <w:t>Physics 30AP students working on this assignment</w:t>
            </w:r>
          </w:p>
          <w:p w:rsidR="002E7652" w:rsidRDefault="002E7652" w:rsidP="002E7652">
            <w:pPr>
              <w:tabs>
                <w:tab w:val="left" w:pos="1332"/>
              </w:tabs>
              <w:ind w:left="360"/>
            </w:pPr>
          </w:p>
        </w:tc>
      </w:tr>
      <w:tr w:rsidR="002E7652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2E7652" w:rsidRDefault="002E7652" w:rsidP="006962D4"/>
          <w:p w:rsidR="002E7652" w:rsidRDefault="002E7652" w:rsidP="006962D4">
            <w:r>
              <w:t xml:space="preserve">     13)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2E7652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523490</wp:posOffset>
                      </wp:positionH>
                      <wp:positionV relativeFrom="paragraph">
                        <wp:posOffset>60325</wp:posOffset>
                      </wp:positionV>
                      <wp:extent cx="354965" cy="266700"/>
                      <wp:effectExtent l="0" t="3810" r="635" b="0"/>
                      <wp:wrapNone/>
                      <wp:docPr id="108" name="Text Box 23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5" name="Picture 5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2" o:spid="_x0000_s1053" type="#_x0000_t202" style="position:absolute;margin-left:198.7pt;margin-top:4.75pt;width:27.95pt;height:21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VAY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5" name="Picture 5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E7652" w:rsidRDefault="002E7652" w:rsidP="009E3A6D">
            <w:pPr>
              <w:tabs>
                <w:tab w:val="left" w:pos="1332"/>
              </w:tabs>
            </w:pPr>
            <w:r>
              <w:t>Entropy always increases for any change</w:t>
            </w:r>
          </w:p>
        </w:tc>
      </w:tr>
      <w:tr w:rsidR="00CD7959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CD7959" w:rsidRDefault="00CD7959" w:rsidP="006962D4"/>
          <w:p w:rsidR="00CD7959" w:rsidRDefault="00CD7959" w:rsidP="006962D4">
            <w:r>
              <w:t>6)</w:t>
            </w:r>
          </w:p>
          <w:p w:rsidR="00CD7959" w:rsidRDefault="00CD7959" w:rsidP="006962D4"/>
          <w:p w:rsidR="00CD7959" w:rsidRDefault="00CD7959" w:rsidP="006962D4"/>
          <w:p w:rsidR="00CD7959" w:rsidRDefault="00CD7959" w:rsidP="006962D4"/>
          <w:p w:rsidR="00CD7959" w:rsidRDefault="00CD7959" w:rsidP="006962D4">
            <w:r>
              <w:t>/4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CD7959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923290</wp:posOffset>
                      </wp:positionH>
                      <wp:positionV relativeFrom="paragraph">
                        <wp:posOffset>127000</wp:posOffset>
                      </wp:positionV>
                      <wp:extent cx="354965" cy="266700"/>
                      <wp:effectExtent l="0" t="1905" r="635" b="0"/>
                      <wp:wrapNone/>
                      <wp:docPr id="107" name="Text Box 2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6" name="Picture 5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3" o:spid="_x0000_s1054" type="#_x0000_t202" style="position:absolute;margin-left:72.7pt;margin-top:10pt;width:27.95pt;height:21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WgiuwIAAMM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6" name="Picture 5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D7959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964565</wp:posOffset>
                      </wp:positionH>
                      <wp:positionV relativeFrom="paragraph">
                        <wp:posOffset>416560</wp:posOffset>
                      </wp:positionV>
                      <wp:extent cx="354965" cy="266700"/>
                      <wp:effectExtent l="0" t="0" r="0" b="0"/>
                      <wp:wrapNone/>
                      <wp:docPr id="106" name="Text Box 23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7" name="Picture 5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4" o:spid="_x0000_s1055" type="#_x0000_t202" style="position:absolute;margin-left:75.95pt;margin-top:32.8pt;width:27.95pt;height:21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57n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7" name="Picture 5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D7959">
              <w:t xml:space="preserve">A) </w:t>
            </w:r>
            <w:r w:rsidR="00CD7959" w:rsidRPr="00CD7959">
              <w:rPr>
                <w:position w:val="-52"/>
              </w:rPr>
              <w:object w:dxaOrig="4700" w:dyaOrig="1120">
                <v:shape id="_x0000_i1035" type="#_x0000_t75" style="width:235pt;height:56pt" o:ole="">
                  <v:imagedata r:id="rId29" o:title=""/>
                </v:shape>
                <o:OLEObject Type="Embed" ProgID="Equation.DSMT4" ShapeID="_x0000_i1035" DrawAspect="Content" ObjectID="_1526713696" r:id="rId30"/>
              </w:object>
            </w:r>
          </w:p>
          <w:p w:rsidR="00CD7959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251200</wp:posOffset>
                      </wp:positionH>
                      <wp:positionV relativeFrom="paragraph">
                        <wp:posOffset>153035</wp:posOffset>
                      </wp:positionV>
                      <wp:extent cx="354965" cy="266700"/>
                      <wp:effectExtent l="635" t="0" r="0" b="0"/>
                      <wp:wrapNone/>
                      <wp:docPr id="105" name="Text Box 23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8" name="Picture 5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5" o:spid="_x0000_s1056" type="#_x0000_t202" style="position:absolute;margin-left:256pt;margin-top:12.05pt;width:27.95pt;height:21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GAjuQIAAMM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8" name="Picture 5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D7959" w:rsidRDefault="00CD7959" w:rsidP="009E3A6D">
            <w:pPr>
              <w:tabs>
                <w:tab w:val="left" w:pos="1332"/>
              </w:tabs>
            </w:pPr>
            <w:r>
              <w:t>B) Since T is the same, no change in internal energy</w:t>
            </w:r>
          </w:p>
          <w:p w:rsidR="00CD7959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079500</wp:posOffset>
                      </wp:positionH>
                      <wp:positionV relativeFrom="paragraph">
                        <wp:posOffset>374015</wp:posOffset>
                      </wp:positionV>
                      <wp:extent cx="354965" cy="266700"/>
                      <wp:effectExtent l="635" t="0" r="0" b="0"/>
                      <wp:wrapNone/>
                      <wp:docPr id="104" name="Text Box 23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9" name="Picture 5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6" o:spid="_x0000_s1057" type="#_x0000_t202" style="position:absolute;margin-left:85pt;margin-top:29.45pt;width:27.95pt;height:21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b5kugIAAMM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9" name="Picture 5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D7959" w:rsidRPr="00CD7959">
              <w:rPr>
                <w:position w:val="-56"/>
              </w:rPr>
              <w:object w:dxaOrig="1780" w:dyaOrig="1140">
                <v:shape id="_x0000_i1036" type="#_x0000_t75" style="width:89pt;height:57pt" o:ole="">
                  <v:imagedata r:id="rId31" o:title=""/>
                </v:shape>
                <o:OLEObject Type="Embed" ProgID="Equation.DSMT4" ShapeID="_x0000_i1036" DrawAspect="Content" ObjectID="_1526713697" r:id="rId32"/>
              </w:object>
            </w:r>
          </w:p>
        </w:tc>
      </w:tr>
      <w:tr w:rsidR="00CD7959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top w:val="single" w:sz="8" w:space="0" w:color="auto"/>
            </w:tcBorders>
          </w:tcPr>
          <w:p w:rsidR="00CD7959" w:rsidRDefault="00CD7959" w:rsidP="006962D4"/>
          <w:p w:rsidR="00CD7959" w:rsidRDefault="00CD7959" w:rsidP="006962D4">
            <w:r>
              <w:t>7)</w:t>
            </w:r>
          </w:p>
          <w:p w:rsidR="00CD7959" w:rsidRDefault="00CD7959" w:rsidP="006962D4"/>
          <w:p w:rsidR="00CD7959" w:rsidRDefault="00CD7959" w:rsidP="006962D4">
            <w:r>
              <w:t>/2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</w:tcBorders>
          </w:tcPr>
          <w:p w:rsidR="00CD7959" w:rsidRDefault="00CD7959" w:rsidP="009E3A6D">
            <w:pPr>
              <w:tabs>
                <w:tab w:val="left" w:pos="1332"/>
              </w:tabs>
            </w:pPr>
          </w:p>
          <w:p w:rsidR="00CD7959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37590</wp:posOffset>
                      </wp:positionH>
                      <wp:positionV relativeFrom="paragraph">
                        <wp:posOffset>380365</wp:posOffset>
                      </wp:positionV>
                      <wp:extent cx="354965" cy="266700"/>
                      <wp:effectExtent l="0" t="3810" r="635" b="0"/>
                      <wp:wrapNone/>
                      <wp:docPr id="103" name="Text Box 23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1" name="Picture 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8" o:spid="_x0000_s1058" type="#_x0000_t202" style="position:absolute;margin-left:81.7pt;margin-top:29.95pt;width:27.95pt;height:21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C2puwIAAMM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1" name="Picture 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980690</wp:posOffset>
                      </wp:positionH>
                      <wp:positionV relativeFrom="paragraph">
                        <wp:posOffset>37465</wp:posOffset>
                      </wp:positionV>
                      <wp:extent cx="354965" cy="266700"/>
                      <wp:effectExtent l="0" t="3810" r="635" b="0"/>
                      <wp:wrapNone/>
                      <wp:docPr id="102" name="Text Box 23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4445" w:rsidRDefault="009B6819" w:rsidP="00AA444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0" name="Picture 6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7" o:spid="_x0000_s1059" type="#_x0000_t202" style="position:absolute;margin-left:234.7pt;margin-top:2.95pt;width:27.95pt;height:2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vuz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" filled="f" stroked="f">
                      <v:textbox style="mso-fit-shape-to-text:t">
                        <w:txbxContent>
                          <w:p w:rsidR="00AA4445" w:rsidRDefault="009B6819" w:rsidP="00AA444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0" name="Picture 6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D7959" w:rsidRPr="00CD7959">
              <w:rPr>
                <w:position w:val="-52"/>
              </w:rPr>
              <w:object w:dxaOrig="4540" w:dyaOrig="1160">
                <v:shape id="_x0000_i1037" type="#_x0000_t75" style="width:227pt;height:58pt" o:ole="">
                  <v:imagedata r:id="rId33" o:title=""/>
                </v:shape>
                <o:OLEObject Type="Embed" ProgID="Equation.DSMT4" ShapeID="_x0000_i1037" DrawAspect="Content" ObjectID="_1526713698" r:id="rId34"/>
              </w:object>
            </w:r>
          </w:p>
        </w:tc>
      </w:tr>
      <w:tr w:rsidR="00AA4445">
        <w:tblPrEx>
          <w:tblCellMar>
            <w:top w:w="0" w:type="dxa"/>
            <w:bottom w:w="0" w:type="dxa"/>
          </w:tblCellMar>
        </w:tblPrEx>
        <w:trPr>
          <w:trHeight w:val="772"/>
        </w:trPr>
        <w:tc>
          <w:tcPr>
            <w:tcW w:w="886" w:type="dxa"/>
            <w:tcBorders>
              <w:bottom w:val="single" w:sz="8" w:space="0" w:color="auto"/>
            </w:tcBorders>
          </w:tcPr>
          <w:p w:rsidR="00AA4445" w:rsidRDefault="00AA4445" w:rsidP="006962D4"/>
          <w:p w:rsidR="00AA4445" w:rsidRDefault="00AA4445" w:rsidP="006962D4"/>
          <w:p w:rsidR="00AA4445" w:rsidRDefault="00AA4445" w:rsidP="006962D4"/>
          <w:p w:rsidR="00AA4445" w:rsidRDefault="00AA4445" w:rsidP="006962D4"/>
          <w:p w:rsidR="00AA4445" w:rsidRDefault="00AA4445" w:rsidP="006962D4">
            <w:r>
              <w:t>Bonus</w:t>
            </w:r>
          </w:p>
          <w:p w:rsidR="00AA4445" w:rsidRDefault="00AA4445" w:rsidP="006962D4">
            <w:r>
              <w:t>/3</w:t>
            </w:r>
          </w:p>
        </w:tc>
        <w:tc>
          <w:tcPr>
            <w:tcW w:w="4463" w:type="dxa"/>
            <w:gridSpan w:val="5"/>
            <w:tcBorders>
              <w:bottom w:val="single" w:sz="8" w:space="0" w:color="auto"/>
            </w:tcBorders>
          </w:tcPr>
          <w:p w:rsidR="00AA4445" w:rsidRDefault="00AA4445" w:rsidP="009E3A6D">
            <w:pPr>
              <w:tabs>
                <w:tab w:val="left" w:pos="1332"/>
              </w:tabs>
            </w:pPr>
          </w:p>
          <w:p w:rsidR="00AA4445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850265</wp:posOffset>
                      </wp:positionH>
                      <wp:positionV relativeFrom="paragraph">
                        <wp:posOffset>1531620</wp:posOffset>
                      </wp:positionV>
                      <wp:extent cx="354965" cy="266700"/>
                      <wp:effectExtent l="0" t="0" r="0" b="0"/>
                      <wp:wrapNone/>
                      <wp:docPr id="101" name="Text Box 23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4" name="Picture 6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71" o:spid="_x0000_s1060" type="#_x0000_t202" style="position:absolute;margin-left:66.95pt;margin-top:120.6pt;width:27.95pt;height:21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RlUugIAAMM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4" name="Picture 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308100</wp:posOffset>
                      </wp:positionH>
                      <wp:positionV relativeFrom="paragraph">
                        <wp:posOffset>721360</wp:posOffset>
                      </wp:positionV>
                      <wp:extent cx="354965" cy="266700"/>
                      <wp:effectExtent l="635" t="0" r="0" b="635"/>
                      <wp:wrapNone/>
                      <wp:docPr id="100" name="Text Box 23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3" name="Picture 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70" o:spid="_x0000_s1061" type="#_x0000_t202" style="position:absolute;margin-left:103pt;margin-top:56.8pt;width:27.95pt;height:21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3" name="Picture 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A4445" w:rsidRPr="00CD7959">
              <w:rPr>
                <w:position w:val="-144"/>
              </w:rPr>
              <w:object w:dxaOrig="4080" w:dyaOrig="2960">
                <v:shape id="_x0000_i1038" type="#_x0000_t75" style="width:204pt;height:148pt" o:ole="">
                  <v:imagedata r:id="rId35" o:title=""/>
                </v:shape>
                <o:OLEObject Type="Embed" ProgID="Equation.DSMT4" ShapeID="_x0000_i1038" DrawAspect="Content" ObjectID="_1526713699" r:id="rId36"/>
              </w:object>
            </w:r>
          </w:p>
        </w:tc>
        <w:tc>
          <w:tcPr>
            <w:tcW w:w="4463" w:type="dxa"/>
            <w:gridSpan w:val="2"/>
            <w:tcBorders>
              <w:bottom w:val="single" w:sz="8" w:space="0" w:color="auto"/>
            </w:tcBorders>
          </w:tcPr>
          <w:p w:rsidR="00AA4445" w:rsidRDefault="009B6819" w:rsidP="009E3A6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518285</wp:posOffset>
                      </wp:positionH>
                      <wp:positionV relativeFrom="paragraph">
                        <wp:posOffset>101600</wp:posOffset>
                      </wp:positionV>
                      <wp:extent cx="354965" cy="266700"/>
                      <wp:effectExtent l="0" t="4445" r="635" b="0"/>
                      <wp:wrapNone/>
                      <wp:docPr id="99" name="Text Box 23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2" name="Picture 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69" o:spid="_x0000_s1062" type="#_x0000_t202" style="position:absolute;margin-left:119.55pt;margin-top:8pt;width:27.95pt;height:2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Dhk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2" name="Picture 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A4445" w:rsidRDefault="00AA4445" w:rsidP="009E3A6D">
            <w:pPr>
              <w:tabs>
                <w:tab w:val="left" w:pos="1332"/>
              </w:tabs>
            </w:pPr>
            <w:r w:rsidRPr="00AA4445">
              <w:rPr>
                <w:position w:val="-30"/>
              </w:rPr>
              <w:object w:dxaOrig="3680" w:dyaOrig="720">
                <v:shape id="_x0000_i1039" type="#_x0000_t75" style="width:184pt;height:36pt" o:ole="">
                  <v:imagedata r:id="rId37" o:title=""/>
                </v:shape>
                <o:OLEObject Type="Embed" ProgID="Equation.DSMT4" ShapeID="_x0000_i1039" DrawAspect="Content" ObjectID="_1526713700" r:id="rId38"/>
              </w:object>
            </w:r>
          </w:p>
        </w:tc>
      </w:tr>
      <w:tr w:rsidR="00524495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9812" w:type="dxa"/>
            <w:gridSpan w:val="8"/>
            <w:tcBorders>
              <w:top w:val="single" w:sz="8" w:space="0" w:color="auto"/>
              <w:bottom w:val="single" w:sz="8" w:space="0" w:color="auto"/>
            </w:tcBorders>
          </w:tcPr>
          <w:p w:rsidR="00524495" w:rsidRDefault="00524495" w:rsidP="00524495">
            <w:pPr>
              <w:jc w:val="center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524495" w:rsidRDefault="00524495" w:rsidP="0052449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art B</w:t>
            </w:r>
          </w:p>
          <w:p w:rsidR="00524495" w:rsidRDefault="00524495" w:rsidP="00524495"/>
        </w:tc>
      </w:tr>
      <w:tr w:rsidR="00524495">
        <w:tblPrEx>
          <w:tblCellMar>
            <w:top w:w="0" w:type="dxa"/>
            <w:bottom w:w="0" w:type="dxa"/>
          </w:tblCellMar>
        </w:tblPrEx>
        <w:trPr>
          <w:trHeight w:val="130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524495" w:rsidRDefault="00524495" w:rsidP="00524495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524495" w:rsidRDefault="00524495" w:rsidP="00524495">
            <w:r>
              <w:t xml:space="preserve">1) </w:t>
            </w:r>
          </w:p>
          <w:p w:rsidR="00524495" w:rsidRDefault="00524495" w:rsidP="00524495"/>
          <w:p w:rsidR="00524495" w:rsidRDefault="00524495" w:rsidP="00524495"/>
          <w:p w:rsidR="00524495" w:rsidRDefault="00524495" w:rsidP="00524495">
            <w:r>
              <w:t>/3</w:t>
            </w:r>
          </w:p>
        </w:tc>
        <w:tc>
          <w:tcPr>
            <w:tcW w:w="4694" w:type="dxa"/>
            <w:gridSpan w:val="6"/>
            <w:tcBorders>
              <w:top w:val="single" w:sz="8" w:space="0" w:color="auto"/>
              <w:bottom w:val="single" w:sz="8" w:space="0" w:color="auto"/>
            </w:tcBorders>
          </w:tcPr>
          <w:p w:rsidR="00524495" w:rsidRDefault="00524495" w:rsidP="00524495">
            <w:pPr>
              <w:tabs>
                <w:tab w:val="left" w:pos="1332"/>
              </w:tabs>
            </w:pPr>
          </w:p>
          <w:p w:rsidR="00524495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307465</wp:posOffset>
                      </wp:positionH>
                      <wp:positionV relativeFrom="paragraph">
                        <wp:posOffset>1211580</wp:posOffset>
                      </wp:positionV>
                      <wp:extent cx="354965" cy="266700"/>
                      <wp:effectExtent l="0" t="0" r="0" b="0"/>
                      <wp:wrapNone/>
                      <wp:docPr id="98" name="Text Box 23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7" name="Picture 6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74" o:spid="_x0000_s1063" type="#_x0000_t202" style="position:absolute;margin-left:102.95pt;margin-top:95.4pt;width:27.95pt;height:21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RK+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7" name="Picture 6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308100</wp:posOffset>
                      </wp:positionH>
                      <wp:positionV relativeFrom="paragraph">
                        <wp:posOffset>749935</wp:posOffset>
                      </wp:positionV>
                      <wp:extent cx="354965" cy="266700"/>
                      <wp:effectExtent l="635" t="0" r="0" b="4445"/>
                      <wp:wrapNone/>
                      <wp:docPr id="97" name="Text Box 23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6" name="Picture 6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73" o:spid="_x0000_s1064" type="#_x0000_t202" style="position:absolute;margin-left:103pt;margin-top:59.05pt;width:27.95pt;height:21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q6qugIAAMI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6" name="Picture 6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24495" w:rsidRPr="00524495">
              <w:rPr>
                <w:position w:val="-112"/>
              </w:rPr>
              <w:object w:dxaOrig="3860" w:dyaOrig="2360">
                <v:shape id="_x0000_i1040" type="#_x0000_t75" style="width:193pt;height:118pt" o:ole="">
                  <v:imagedata r:id="rId39" o:title=""/>
                </v:shape>
                <o:OLEObject Type="Embed" ProgID="Equation.DSMT4" ShapeID="_x0000_i1040" DrawAspect="Content" ObjectID="_1526713701" r:id="rId40"/>
              </w:object>
            </w:r>
          </w:p>
        </w:tc>
        <w:tc>
          <w:tcPr>
            <w:tcW w:w="4232" w:type="dxa"/>
            <w:tcBorders>
              <w:top w:val="single" w:sz="8" w:space="0" w:color="auto"/>
              <w:bottom w:val="single" w:sz="8" w:space="0" w:color="auto"/>
            </w:tcBorders>
          </w:tcPr>
          <w:p w:rsidR="00524495" w:rsidRDefault="00524495" w:rsidP="00524495">
            <w:pPr>
              <w:tabs>
                <w:tab w:val="left" w:pos="1332"/>
              </w:tabs>
            </w:pPr>
          </w:p>
          <w:p w:rsidR="00524495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523240</wp:posOffset>
                      </wp:positionV>
                      <wp:extent cx="354965" cy="266700"/>
                      <wp:effectExtent l="0" t="0" r="635" b="2540"/>
                      <wp:wrapNone/>
                      <wp:docPr id="96" name="Text Box 23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5" name="Picture 6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72" o:spid="_x0000_s1065" type="#_x0000_t202" style="position:absolute;margin-left:9pt;margin-top:41.2pt;width:27.95pt;height:21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9xB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5" name="Picture 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24495">
              <w:t xml:space="preserve">* The measuring tape will expand; therefore, what is actually 1.0m long will measure as something </w:t>
            </w:r>
            <w:r w:rsidR="00524495" w:rsidRPr="00524495">
              <w:rPr>
                <w:b/>
              </w:rPr>
              <w:t>less</w:t>
            </w:r>
            <w:r w:rsidR="00524495">
              <w:t xml:space="preserve"> than a meter.</w:t>
            </w:r>
          </w:p>
        </w:tc>
      </w:tr>
      <w:tr w:rsidR="00524495">
        <w:tblPrEx>
          <w:tblCellMar>
            <w:top w:w="0" w:type="dxa"/>
            <w:bottom w:w="0" w:type="dxa"/>
          </w:tblCellMar>
        </w:tblPrEx>
        <w:trPr>
          <w:trHeight w:val="130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524495" w:rsidRDefault="00524495" w:rsidP="00524495"/>
          <w:p w:rsidR="00524495" w:rsidRDefault="00524495" w:rsidP="00524495">
            <w:r>
              <w:t>2)</w:t>
            </w:r>
          </w:p>
          <w:p w:rsidR="00524495" w:rsidRDefault="00524495" w:rsidP="00524495"/>
          <w:p w:rsidR="00524495" w:rsidRDefault="00524495" w:rsidP="00524495">
            <w:r>
              <w:t>/3</w:t>
            </w:r>
          </w:p>
          <w:p w:rsidR="00524495" w:rsidRDefault="00524495" w:rsidP="00524495"/>
        </w:tc>
        <w:tc>
          <w:tcPr>
            <w:tcW w:w="2714" w:type="dxa"/>
            <w:tcBorders>
              <w:top w:val="single" w:sz="8" w:space="0" w:color="auto"/>
              <w:bottom w:val="single" w:sz="8" w:space="0" w:color="auto"/>
            </w:tcBorders>
          </w:tcPr>
          <w:p w:rsidR="00524495" w:rsidRDefault="00524495" w:rsidP="00524495">
            <w:pPr>
              <w:tabs>
                <w:tab w:val="left" w:pos="1332"/>
              </w:tabs>
            </w:pPr>
          </w:p>
          <w:p w:rsidR="008815A9" w:rsidRDefault="00E77DEA" w:rsidP="00524495">
            <w:pPr>
              <w:tabs>
                <w:tab w:val="left" w:pos="1332"/>
              </w:tabs>
            </w:pPr>
            <w:r w:rsidRPr="00E77DEA">
              <w:rPr>
                <w:position w:val="-44"/>
              </w:rPr>
              <w:object w:dxaOrig="1760" w:dyaOrig="1020">
                <v:shape id="_x0000_i1041" type="#_x0000_t75" style="width:88pt;height:51pt" o:ole="">
                  <v:imagedata r:id="rId41" o:title=""/>
                </v:shape>
                <o:OLEObject Type="Embed" ProgID="Equation.DSMT4" ShapeID="_x0000_i1041" DrawAspect="Content" ObjectID="_1526713702" r:id="rId42"/>
              </w:object>
            </w:r>
          </w:p>
        </w:tc>
        <w:tc>
          <w:tcPr>
            <w:tcW w:w="6212" w:type="dxa"/>
            <w:gridSpan w:val="6"/>
            <w:tcBorders>
              <w:top w:val="single" w:sz="8" w:space="0" w:color="auto"/>
              <w:bottom w:val="single" w:sz="8" w:space="0" w:color="auto"/>
            </w:tcBorders>
          </w:tcPr>
          <w:p w:rsidR="00524495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155575</wp:posOffset>
                      </wp:positionV>
                      <wp:extent cx="354965" cy="266700"/>
                      <wp:effectExtent l="0" t="635" r="635" b="0"/>
                      <wp:wrapNone/>
                      <wp:docPr id="95" name="Text Box 23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8" name="Picture 6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75" o:spid="_x0000_s1066" type="#_x0000_t202" style="position:absolute;margin-left:63pt;margin-top:12.25pt;width:27.95pt;height:21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c9quA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8" name="Picture 6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77DEA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549910</wp:posOffset>
                      </wp:positionV>
                      <wp:extent cx="354965" cy="266700"/>
                      <wp:effectExtent l="0" t="0" r="0" b="1270"/>
                      <wp:wrapNone/>
                      <wp:docPr id="94" name="Text Box 23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0" name="Picture 7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77" o:spid="_x0000_s1067" type="#_x0000_t202" style="position:absolute;margin-left:93.25pt;margin-top:43.3pt;width:27.95pt;height:21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Ed7uQ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0" name="Picture 7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670175</wp:posOffset>
                      </wp:positionH>
                      <wp:positionV relativeFrom="paragraph">
                        <wp:posOffset>93980</wp:posOffset>
                      </wp:positionV>
                      <wp:extent cx="354965" cy="266700"/>
                      <wp:effectExtent l="0" t="0" r="0" b="0"/>
                      <wp:wrapNone/>
                      <wp:docPr id="93" name="Text Box 23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9" name="Picture 6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76" o:spid="_x0000_s1068" type="#_x0000_t202" style="position:absolute;margin-left:210.25pt;margin-top:7.4pt;width:27.95pt;height:21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iYR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9" name="Picture 6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77DEA" w:rsidRPr="00E77DEA">
              <w:rPr>
                <w:position w:val="-68"/>
              </w:rPr>
              <w:object w:dxaOrig="5060" w:dyaOrig="1440">
                <v:shape id="_x0000_i1042" type="#_x0000_t75" style="width:253pt;height:1in" o:ole="">
                  <v:imagedata r:id="rId43" o:title=""/>
                </v:shape>
                <o:OLEObject Type="Embed" ProgID="Equation.DSMT4" ShapeID="_x0000_i1042" DrawAspect="Content" ObjectID="_1526713703" r:id="rId44"/>
              </w:object>
            </w:r>
          </w:p>
        </w:tc>
      </w:tr>
      <w:tr w:rsidR="00E77DEA">
        <w:tblPrEx>
          <w:tblCellMar>
            <w:top w:w="0" w:type="dxa"/>
            <w:bottom w:w="0" w:type="dxa"/>
          </w:tblCellMar>
        </w:tblPrEx>
        <w:trPr>
          <w:trHeight w:val="130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E77DEA" w:rsidRDefault="00E77DEA" w:rsidP="00524495"/>
          <w:p w:rsidR="00E77DEA" w:rsidRDefault="00E77DEA" w:rsidP="00524495">
            <w:r>
              <w:t>3)</w:t>
            </w:r>
          </w:p>
          <w:p w:rsidR="00E77DEA" w:rsidRDefault="00E77DEA" w:rsidP="00524495"/>
          <w:p w:rsidR="009F13AE" w:rsidRDefault="009F13AE" w:rsidP="00524495"/>
          <w:p w:rsidR="009F13AE" w:rsidRDefault="009F13AE" w:rsidP="00524495"/>
          <w:p w:rsidR="009F13AE" w:rsidRDefault="009F13AE" w:rsidP="00524495">
            <w:r>
              <w:t>/4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E77DEA" w:rsidRDefault="00E77DEA" w:rsidP="00524495">
            <w:pPr>
              <w:tabs>
                <w:tab w:val="left" w:pos="1332"/>
              </w:tabs>
            </w:pPr>
          </w:p>
          <w:p w:rsidR="00E77DEA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964565</wp:posOffset>
                      </wp:positionH>
                      <wp:positionV relativeFrom="paragraph">
                        <wp:posOffset>477520</wp:posOffset>
                      </wp:positionV>
                      <wp:extent cx="354965" cy="266700"/>
                      <wp:effectExtent l="0" t="0" r="0" b="0"/>
                      <wp:wrapNone/>
                      <wp:docPr id="27" name="Text Box 23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2" name="Picture 7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0" o:spid="_x0000_s1069" type="#_x0000_t202" style="position:absolute;margin-left:75.95pt;margin-top:37.6pt;width:27.95pt;height:21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2" name="Picture 7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951990</wp:posOffset>
                      </wp:positionH>
                      <wp:positionV relativeFrom="paragraph">
                        <wp:posOffset>132715</wp:posOffset>
                      </wp:positionV>
                      <wp:extent cx="354965" cy="266700"/>
                      <wp:effectExtent l="0" t="0" r="635" b="1905"/>
                      <wp:wrapNone/>
                      <wp:docPr id="26" name="Text Box 23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1" name="Picture 7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79" o:spid="_x0000_s1070" type="#_x0000_t202" style="position:absolute;margin-left:153.7pt;margin-top:10.45pt;width:27.95pt;height:21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hvn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1" name="Picture 7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77DEA">
              <w:t xml:space="preserve">A) </w:t>
            </w:r>
            <w:r w:rsidR="00E77DEA" w:rsidRPr="00E77DEA">
              <w:rPr>
                <w:position w:val="-52"/>
              </w:rPr>
              <w:object w:dxaOrig="3000" w:dyaOrig="1120">
                <v:shape id="_x0000_i1043" type="#_x0000_t75" style="width:150pt;height:56pt" o:ole="">
                  <v:imagedata r:id="rId45" o:title=""/>
                </v:shape>
                <o:OLEObject Type="Embed" ProgID="Equation.DSMT4" ShapeID="_x0000_i1043" DrawAspect="Content" ObjectID="_1526713704" r:id="rId46"/>
              </w:object>
            </w:r>
          </w:p>
          <w:p w:rsidR="00E77DEA" w:rsidRDefault="00E77DEA" w:rsidP="00524495">
            <w:pPr>
              <w:tabs>
                <w:tab w:val="left" w:pos="1332"/>
              </w:tabs>
            </w:pPr>
          </w:p>
          <w:p w:rsidR="00E77DEA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308100</wp:posOffset>
                      </wp:positionH>
                      <wp:positionV relativeFrom="paragraph">
                        <wp:posOffset>387350</wp:posOffset>
                      </wp:positionV>
                      <wp:extent cx="354965" cy="266700"/>
                      <wp:effectExtent l="635" t="0" r="0" b="3810"/>
                      <wp:wrapNone/>
                      <wp:docPr id="25" name="Text Box 23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4" name="Picture 7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2" o:spid="_x0000_s1071" type="#_x0000_t202" style="position:absolute;margin-left:103pt;margin-top:30.5pt;width:27.95pt;height:21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4" name="Picture 7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651000</wp:posOffset>
                      </wp:positionH>
                      <wp:positionV relativeFrom="paragraph">
                        <wp:posOffset>44450</wp:posOffset>
                      </wp:positionV>
                      <wp:extent cx="354965" cy="266700"/>
                      <wp:effectExtent l="635" t="0" r="0" b="3810"/>
                      <wp:wrapNone/>
                      <wp:docPr id="24" name="Text Box 23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3" name="Picture 7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1" o:spid="_x0000_s1072" type="#_x0000_t202" style="position:absolute;margin-left:130pt;margin-top:3.5pt;width:27.95pt;height:21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6STug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3" name="Picture 7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77DEA">
              <w:t xml:space="preserve">B) </w:t>
            </w:r>
            <w:r w:rsidR="009F13AE" w:rsidRPr="009F13AE">
              <w:rPr>
                <w:position w:val="-52"/>
              </w:rPr>
              <w:object w:dxaOrig="3800" w:dyaOrig="1100">
                <v:shape id="_x0000_i1044" type="#_x0000_t75" style="width:190pt;height:55pt" o:ole="">
                  <v:imagedata r:id="rId47" o:title=""/>
                </v:shape>
                <o:OLEObject Type="Embed" ProgID="Equation.DSMT4" ShapeID="_x0000_i1044" DrawAspect="Content" ObjectID="_1526713705" r:id="rId48"/>
              </w:object>
            </w:r>
          </w:p>
        </w:tc>
      </w:tr>
      <w:tr w:rsidR="009F13AE">
        <w:tblPrEx>
          <w:tblCellMar>
            <w:top w:w="0" w:type="dxa"/>
            <w:bottom w:w="0" w:type="dxa"/>
          </w:tblCellMar>
        </w:tblPrEx>
        <w:trPr>
          <w:trHeight w:val="130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9F13AE" w:rsidRDefault="009F13AE" w:rsidP="00524495"/>
          <w:p w:rsidR="009F13AE" w:rsidRDefault="009F13AE" w:rsidP="00524495">
            <w:r>
              <w:t>4)</w:t>
            </w:r>
          </w:p>
          <w:p w:rsidR="009F13AE" w:rsidRDefault="009F13AE" w:rsidP="00524495"/>
          <w:p w:rsidR="009F13AE" w:rsidRDefault="009F13AE" w:rsidP="00524495">
            <w:r>
              <w:t>/3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9F13AE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3323590</wp:posOffset>
                      </wp:positionH>
                      <wp:positionV relativeFrom="paragraph">
                        <wp:posOffset>22225</wp:posOffset>
                      </wp:positionV>
                      <wp:extent cx="354965" cy="266700"/>
                      <wp:effectExtent l="0" t="0" r="635" b="635"/>
                      <wp:wrapNone/>
                      <wp:docPr id="23" name="Text Box 23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5" name="Picture 7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4" o:spid="_x0000_s1073" type="#_x0000_t202" style="position:absolute;margin-left:261.7pt;margin-top:1.75pt;width:27.95pt;height:21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sDKugIAAMI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5" name="Picture 7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F13AE" w:rsidRDefault="009B6819" w:rsidP="009F13AE">
            <w:pPr>
              <w:numPr>
                <w:ilvl w:val="0"/>
                <w:numId w:val="25"/>
              </w:num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527300</wp:posOffset>
                      </wp:positionH>
                      <wp:positionV relativeFrom="paragraph">
                        <wp:posOffset>121285</wp:posOffset>
                      </wp:positionV>
                      <wp:extent cx="354965" cy="266700"/>
                      <wp:effectExtent l="635" t="0" r="0" b="2540"/>
                      <wp:wrapNone/>
                      <wp:docPr id="22" name="Text Box 2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6" name="Picture 7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6" o:spid="_x0000_s1074" type="#_x0000_t202" style="position:absolute;left:0;text-align:left;margin-left:199pt;margin-top:9.55pt;width:27.95pt;height:21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Wp6ug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6" name="Picture 7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F13AE">
              <w:t>none – adiabatic means no heat flows in or out</w:t>
            </w:r>
          </w:p>
          <w:p w:rsidR="009F13AE" w:rsidRDefault="009B6819" w:rsidP="009F13AE">
            <w:pPr>
              <w:numPr>
                <w:ilvl w:val="0"/>
                <w:numId w:val="25"/>
              </w:num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4279900</wp:posOffset>
                      </wp:positionH>
                      <wp:positionV relativeFrom="paragraph">
                        <wp:posOffset>127000</wp:posOffset>
                      </wp:positionV>
                      <wp:extent cx="354965" cy="266700"/>
                      <wp:effectExtent l="635" t="0" r="0" b="2540"/>
                      <wp:wrapNone/>
                      <wp:docPr id="21" name="Text Box 23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7" name="Picture 7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7" o:spid="_x0000_s1075" type="#_x0000_t202" style="position:absolute;left:0;text-align:left;margin-left:337pt;margin-top:10pt;width:27.95pt;height:21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Q2Bug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7" name="Picture 7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F13AE" w:rsidRPr="009F13AE">
              <w:rPr>
                <w:position w:val="-10"/>
              </w:rPr>
              <w:object w:dxaOrig="3320" w:dyaOrig="380">
                <v:shape id="_x0000_i1045" type="#_x0000_t75" style="width:166pt;height:19pt" o:ole="">
                  <v:imagedata r:id="rId49" o:title=""/>
                </v:shape>
                <o:OLEObject Type="Embed" ProgID="Equation.DSMT4" ShapeID="_x0000_i1045" DrawAspect="Content" ObjectID="_1526713706" r:id="rId50"/>
              </w:object>
            </w:r>
          </w:p>
          <w:p w:rsidR="009F13AE" w:rsidRDefault="009F13AE" w:rsidP="009F13AE">
            <w:pPr>
              <w:numPr>
                <w:ilvl w:val="0"/>
                <w:numId w:val="25"/>
              </w:numPr>
              <w:tabs>
                <w:tab w:val="left" w:pos="1332"/>
              </w:tabs>
            </w:pPr>
            <w:r>
              <w:t>The temperature goes down since the internal energy decreases</w:t>
            </w:r>
          </w:p>
        </w:tc>
      </w:tr>
      <w:tr w:rsidR="0018373B">
        <w:tblPrEx>
          <w:tblCellMar>
            <w:top w:w="0" w:type="dxa"/>
            <w:bottom w:w="0" w:type="dxa"/>
          </w:tblCellMar>
        </w:tblPrEx>
        <w:trPr>
          <w:trHeight w:val="130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/>
          <w:p w:rsidR="0018373B" w:rsidRDefault="0018373B" w:rsidP="00524495">
            <w:r>
              <w:t>5)</w:t>
            </w:r>
          </w:p>
          <w:p w:rsidR="0018373B" w:rsidRDefault="0018373B" w:rsidP="00524495"/>
          <w:p w:rsidR="0018373B" w:rsidRDefault="0018373B" w:rsidP="00524495"/>
          <w:p w:rsidR="0018373B" w:rsidRDefault="0018373B" w:rsidP="00524495"/>
          <w:p w:rsidR="0018373B" w:rsidRDefault="0018373B" w:rsidP="00524495">
            <w:r>
              <w:t>/3</w:t>
            </w:r>
          </w:p>
        </w:tc>
        <w:tc>
          <w:tcPr>
            <w:tcW w:w="3434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5472" behindDoc="0" locked="0" layoutInCell="1" allowOverlap="1">
                      <wp:simplePos x="0" y="0"/>
                      <wp:positionH relativeFrom="column">
                        <wp:posOffset>412115</wp:posOffset>
                      </wp:positionH>
                      <wp:positionV relativeFrom="paragraph">
                        <wp:posOffset>150495</wp:posOffset>
                      </wp:positionV>
                      <wp:extent cx="1600200" cy="1143000"/>
                      <wp:effectExtent l="9525" t="9525" r="9525" b="9525"/>
                      <wp:wrapNone/>
                      <wp:docPr id="15" name="Group 2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1143000"/>
                                <a:chOff x="3090" y="7380"/>
                                <a:chExt cx="2520" cy="1800"/>
                              </a:xfrm>
                            </wpg:grpSpPr>
                            <wps:wsp>
                              <wps:cNvPr id="16" name="Line 2323"/>
                              <wps:cNvCnPr/>
                              <wps:spPr bwMode="auto">
                                <a:xfrm>
                                  <a:off x="3090" y="7380"/>
                                  <a:ext cx="0" cy="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2324"/>
                              <wps:cNvCnPr/>
                              <wps:spPr bwMode="auto">
                                <a:xfrm>
                                  <a:off x="3090" y="9180"/>
                                  <a:ext cx="25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2325"/>
                              <wps:cNvCnPr/>
                              <wps:spPr bwMode="auto">
                                <a:xfrm>
                                  <a:off x="3632" y="8458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2326"/>
                              <wps:cNvCnPr/>
                              <wps:spPr bwMode="auto">
                                <a:xfrm>
                                  <a:off x="5072" y="8458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2327"/>
                              <wps:cNvCnPr/>
                              <wps:spPr bwMode="auto">
                                <a:xfrm>
                                  <a:off x="3092" y="8458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32" o:spid="_x0000_s1026" style="position:absolute;margin-left:32.45pt;margin-top:11.85pt;width:126pt;height:90pt;z-index:251625472" coordorigin="3090,7380" coordsize="25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">
                      <v:line id="Line 2323" o:spid="_x0000_s1027" style="position:absolute;visibility:visible;mso-wrap-style:square" from="3090,7380" to="309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  <v:line id="Line 2324" o:spid="_x0000_s1028" style="position:absolute;visibility:visible;mso-wrap-style:square" from="3090,9180" to="561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  <v:line id="Line 2325" o:spid="_x0000_s1029" style="position:absolute;visibility:visible;mso-wrap-style:square" from="3632,8458" to="5072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WydMQAAADbAAAADwAAAGRycy9kb3ducmV2LnhtbESPQWvCQBCF74X+h2UKXopuWmjV6CpS&#10;KEgPhao/YMyOyWJ2NmbXGP31nYPgbYb35r1v5sve16qjNrrABt5GGSjiIljHpYHd9ns4ARUTssU6&#10;MBm4UoTl4vlpjrkNF/6jbpNKJSEcczRQpdTkWseiIo9xFBpi0Q6h9ZhkbUttW7xIuK/1e5Z9ao+O&#10;paHChr4qKo6bszfw4U6n8eH8W3erH5zu/e3V7TUZM3jpVzNQifr0MN+v11bwBVZ+kQH0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lbJ0xAAAANsAAAAPAAAAAAAAAAAA&#10;AAAAAKECAABkcnMvZG93bnJldi54bWxQSwUGAAAAAAQABAD5AAAAkgMAAAAA&#10;">
                        <v:stroke endarrow="open"/>
                      </v:line>
                      <v:line id="Line 2326" o:spid="_x0000_s1030" style="position:absolute;visibility:visible;mso-wrap-style:square" from="5072,8458" to="5072,8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kX78EAAADbAAAADwAAAGRycy9kb3ducmV2LnhtbERPzYrCMBC+L/gOYQQvi6YKrlqNIoIg&#10;HoR1fYCxGdtgM6lNrNWnNwsLe5uP73cWq9aWoqHaG8cKhoMEBHHmtOFcweln25+C8AFZY+mYFDzJ&#10;w2rZ+Vhgqt2Dv6k5hlzEEPYpKihCqFIpfVaQRT9wFXHkLq62GCKsc6lrfMRwW8pRknxJi4ZjQ4EV&#10;bQrKrse7VTA2t9vkcj+UzXqPs7N9fZqzJKV63XY9BxGoDf/iP/dOx/kz+P0lHiC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2RfvwQAAANsAAAAPAAAAAAAAAAAAAAAA&#10;AKECAABkcnMvZG93bnJldi54bWxQSwUGAAAAAAQABAD5AAAAjwMAAAAA&#10;">
                        <v:stroke endarrow="open"/>
                      </v:line>
                      <v:line id="Line 2327" o:spid="_x0000_s1031" style="position:absolute;visibility:visible;mso-wrap-style:square" from="3092,8458" to="3092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</v:group>
                  </w:pict>
                </mc:Fallback>
              </mc:AlternateContent>
            </w:r>
          </w:p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18373B" w:rsidP="00524495">
            <w:pPr>
              <w:tabs>
                <w:tab w:val="left" w:pos="1332"/>
              </w:tabs>
            </w:pPr>
            <w:r>
              <w:t>7.0atm</w:t>
            </w:r>
          </w:p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18373B" w:rsidP="00524495">
            <w:pPr>
              <w:tabs>
                <w:tab w:val="left" w:pos="1332"/>
              </w:tabs>
            </w:pPr>
            <w:r>
              <w:t xml:space="preserve">                 280                  630</w:t>
            </w:r>
          </w:p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18373B" w:rsidP="00524495">
            <w:pPr>
              <w:tabs>
                <w:tab w:val="left" w:pos="1332"/>
              </w:tabs>
            </w:pPr>
          </w:p>
        </w:tc>
        <w:tc>
          <w:tcPr>
            <w:tcW w:w="5492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607695</wp:posOffset>
                      </wp:positionV>
                      <wp:extent cx="354965" cy="266700"/>
                      <wp:effectExtent l="0" t="0" r="0" b="0"/>
                      <wp:wrapNone/>
                      <wp:docPr id="14" name="Text Box 23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9" name="Picture 7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9" o:spid="_x0000_s1076" type="#_x0000_t202" style="position:absolute;margin-left:57.25pt;margin-top:47.85pt;width:27.95pt;height:21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pwDuQ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9" name="Picture 7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149860</wp:posOffset>
                      </wp:positionV>
                      <wp:extent cx="354965" cy="266700"/>
                      <wp:effectExtent l="0" t="0" r="0" b="635"/>
                      <wp:wrapNone/>
                      <wp:docPr id="13" name="Text Box 23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8" name="Picture 7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8" o:spid="_x0000_s1077" type="#_x0000_t202" style="position:absolute;margin-left:111.25pt;margin-top:11.8pt;width:27.95pt;height:21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8" name="Picture 7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373B">
              <w:t xml:space="preserve">A) </w:t>
            </w:r>
            <w:r w:rsidR="0018373B" w:rsidRPr="0018373B">
              <w:rPr>
                <w:position w:val="-52"/>
              </w:rPr>
              <w:object w:dxaOrig="5100" w:dyaOrig="1120">
                <v:shape id="_x0000_i1046" type="#_x0000_t75" style="width:255pt;height:56pt" o:ole="">
                  <v:imagedata r:id="rId51" o:title=""/>
                </v:shape>
                <o:OLEObject Type="Embed" ProgID="Equation.DSMT4" ShapeID="_x0000_i1046" DrawAspect="Content" ObjectID="_1526713707" r:id="rId52"/>
              </w:object>
            </w:r>
          </w:p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18373B" w:rsidP="00524495">
            <w:pPr>
              <w:tabs>
                <w:tab w:val="left" w:pos="1332"/>
              </w:tabs>
            </w:pPr>
            <w:r>
              <w:t>B)</w:t>
            </w:r>
          </w:p>
          <w:p w:rsidR="0018373B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170180</wp:posOffset>
                      </wp:positionV>
                      <wp:extent cx="354965" cy="266700"/>
                      <wp:effectExtent l="0" t="0" r="0" b="635"/>
                      <wp:wrapNone/>
                      <wp:docPr id="12" name="Text Box 23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0" name="Picture 8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90" o:spid="_x0000_s1078" type="#_x0000_t202" style="position:absolute;margin-left:93.25pt;margin-top:13.4pt;width:27.95pt;height:21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qlnug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0" name="Picture 8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373B" w:rsidRPr="0018373B">
              <w:rPr>
                <w:position w:val="-30"/>
              </w:rPr>
              <w:object w:dxaOrig="1880" w:dyaOrig="720">
                <v:shape id="_x0000_i1047" type="#_x0000_t75" style="width:94pt;height:36pt" o:ole="">
                  <v:imagedata r:id="rId53" o:title=""/>
                </v:shape>
                <o:OLEObject Type="Embed" ProgID="Equation.DSMT4" ShapeID="_x0000_i1047" DrawAspect="Content" ObjectID="_1526713708" r:id="rId54"/>
              </w:object>
            </w:r>
          </w:p>
        </w:tc>
      </w:tr>
      <w:tr w:rsidR="0018373B">
        <w:tblPrEx>
          <w:tblCellMar>
            <w:top w:w="0" w:type="dxa"/>
            <w:bottom w:w="0" w:type="dxa"/>
          </w:tblCellMar>
        </w:tblPrEx>
        <w:trPr>
          <w:trHeight w:val="16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/>
          <w:p w:rsidR="0018373B" w:rsidRDefault="0018373B" w:rsidP="00524495">
            <w:r>
              <w:t>6)</w:t>
            </w:r>
          </w:p>
          <w:p w:rsidR="0018373B" w:rsidRDefault="0018373B" w:rsidP="00524495"/>
          <w:p w:rsidR="0018373B" w:rsidRDefault="0018373B" w:rsidP="00524495">
            <w:r>
              <w:t>/2</w:t>
            </w:r>
          </w:p>
          <w:p w:rsidR="0018373B" w:rsidRDefault="0018373B" w:rsidP="00524495"/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964565</wp:posOffset>
                      </wp:positionH>
                      <wp:positionV relativeFrom="paragraph">
                        <wp:posOffset>434975</wp:posOffset>
                      </wp:positionV>
                      <wp:extent cx="354965" cy="266700"/>
                      <wp:effectExtent l="0" t="0" r="0" b="0"/>
                      <wp:wrapNone/>
                      <wp:docPr id="11" name="Text Box 23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2" name="Picture 8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92" o:spid="_x0000_s1079" type="#_x0000_t202" style="position:absolute;margin-left:75.95pt;margin-top:34.25pt;width:27.95pt;height:21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jRm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2" name="Picture 8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3437890</wp:posOffset>
                      </wp:positionH>
                      <wp:positionV relativeFrom="paragraph">
                        <wp:posOffset>85090</wp:posOffset>
                      </wp:positionV>
                      <wp:extent cx="354965" cy="266700"/>
                      <wp:effectExtent l="0" t="2540" r="635" b="0"/>
                      <wp:wrapNone/>
                      <wp:docPr id="10" name="Text Box 23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7158" w:rsidRDefault="009B6819" w:rsidP="00E2715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1" name="Picture 8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91" o:spid="_x0000_s1080" type="#_x0000_t202" style="position:absolute;margin-left:270.7pt;margin-top:6.7pt;width:27.95pt;height:21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sO0puQIAAMI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" filled="f" stroked="f">
                      <v:textbox style="mso-fit-shape-to-text:t">
                        <w:txbxContent>
                          <w:p w:rsidR="00E27158" w:rsidRDefault="009B6819" w:rsidP="00E2715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1" name="Picture 8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373B" w:rsidRPr="00CD7959">
              <w:rPr>
                <w:position w:val="-52"/>
              </w:rPr>
              <w:object w:dxaOrig="5380" w:dyaOrig="1160">
                <v:shape id="_x0000_i1048" type="#_x0000_t75" style="width:269pt;height:58pt" o:ole="">
                  <v:imagedata r:id="rId55" o:title=""/>
                </v:shape>
                <o:OLEObject Type="Embed" ProgID="Equation.DSMT4" ShapeID="_x0000_i1048" DrawAspect="Content" ObjectID="_1526713709" r:id="rId56"/>
              </w:object>
            </w:r>
          </w:p>
        </w:tc>
      </w:tr>
      <w:tr w:rsidR="0018373B">
        <w:tblPrEx>
          <w:tblCellMar>
            <w:top w:w="0" w:type="dxa"/>
            <w:bottom w:w="0" w:type="dxa"/>
          </w:tblCellMar>
        </w:tblPrEx>
        <w:trPr>
          <w:trHeight w:val="16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/>
          <w:p w:rsidR="0018373B" w:rsidRDefault="0018373B" w:rsidP="00524495">
            <w:r>
              <w:t>7)</w:t>
            </w:r>
          </w:p>
          <w:p w:rsidR="0018373B" w:rsidRDefault="0018373B" w:rsidP="00524495"/>
          <w:p w:rsidR="0018373B" w:rsidRDefault="0018373B" w:rsidP="00524495">
            <w:r>
              <w:t>/2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965200</wp:posOffset>
                      </wp:positionH>
                      <wp:positionV relativeFrom="paragraph">
                        <wp:posOffset>387985</wp:posOffset>
                      </wp:positionV>
                      <wp:extent cx="354965" cy="266700"/>
                      <wp:effectExtent l="635" t="0" r="0" b="1270"/>
                      <wp:wrapNone/>
                      <wp:docPr id="9" name="Text Box 23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387C" w:rsidRDefault="009B6819" w:rsidP="00DC387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4" name="Picture 8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95" o:spid="_x0000_s1081" type="#_x0000_t202" style="position:absolute;margin-left:76pt;margin-top:30.55pt;width:27.95pt;height:21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c4z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" filled="f" stroked="f">
                      <v:textbox style="mso-fit-shape-to-text:t">
                        <w:txbxContent>
                          <w:p w:rsidR="00DC387C" w:rsidRDefault="009B6819" w:rsidP="00DC387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4" name="Picture 8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2523490</wp:posOffset>
                      </wp:positionH>
                      <wp:positionV relativeFrom="paragraph">
                        <wp:posOffset>46990</wp:posOffset>
                      </wp:positionV>
                      <wp:extent cx="354965" cy="266700"/>
                      <wp:effectExtent l="0" t="635" r="635" b="0"/>
                      <wp:wrapNone/>
                      <wp:docPr id="8" name="Text Box 23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387C" w:rsidRDefault="009B6819" w:rsidP="00DC387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3" name="Picture 8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93" o:spid="_x0000_s1082" type="#_x0000_t202" style="position:absolute;margin-left:198.7pt;margin-top:3.7pt;width:27.95pt;height:21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" filled="f" stroked="f">
                      <v:textbox style="mso-fit-shape-to-text:t">
                        <w:txbxContent>
                          <w:p w:rsidR="00DC387C" w:rsidRDefault="009B6819" w:rsidP="00DC387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3" name="Picture 8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373B" w:rsidRPr="0018373B">
              <w:rPr>
                <w:position w:val="-50"/>
              </w:rPr>
              <w:object w:dxaOrig="3800" w:dyaOrig="1120">
                <v:shape id="_x0000_i1049" type="#_x0000_t75" style="width:190pt;height:56pt" o:ole="">
                  <v:imagedata r:id="rId57" o:title=""/>
                </v:shape>
                <o:OLEObject Type="Embed" ProgID="Equation.DSMT4" ShapeID="_x0000_i1049" DrawAspect="Content" ObjectID="_1526713710" r:id="rId58"/>
              </w:object>
            </w:r>
          </w:p>
        </w:tc>
      </w:tr>
      <w:tr w:rsidR="0018373B">
        <w:tblPrEx>
          <w:tblCellMar>
            <w:top w:w="0" w:type="dxa"/>
            <w:bottom w:w="0" w:type="dxa"/>
          </w:tblCellMar>
        </w:tblPrEx>
        <w:trPr>
          <w:trHeight w:val="16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/>
          <w:p w:rsidR="0018373B" w:rsidRDefault="0018373B" w:rsidP="00524495">
            <w:r>
              <w:t>8)</w:t>
            </w:r>
          </w:p>
          <w:p w:rsidR="0018373B" w:rsidRDefault="0018373B" w:rsidP="00524495"/>
          <w:p w:rsidR="0018373B" w:rsidRDefault="0018373B" w:rsidP="00524495"/>
          <w:p w:rsidR="0018373B" w:rsidRDefault="0018373B" w:rsidP="00524495"/>
          <w:p w:rsidR="0018373B" w:rsidRDefault="0018373B" w:rsidP="00524495">
            <w:r>
              <w:t>/4</w:t>
            </w:r>
          </w:p>
          <w:p w:rsidR="0018373B" w:rsidRDefault="0018373B" w:rsidP="00524495"/>
          <w:p w:rsidR="0018373B" w:rsidRDefault="0018373B" w:rsidP="00524495"/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>
            <w:pPr>
              <w:tabs>
                <w:tab w:val="left" w:pos="1332"/>
              </w:tabs>
            </w:pPr>
          </w:p>
          <w:p w:rsidR="0018373B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2564765</wp:posOffset>
                      </wp:positionH>
                      <wp:positionV relativeFrom="paragraph">
                        <wp:posOffset>1351280</wp:posOffset>
                      </wp:positionV>
                      <wp:extent cx="354965" cy="266700"/>
                      <wp:effectExtent l="0" t="0" r="0" b="0"/>
                      <wp:wrapNone/>
                      <wp:docPr id="7" name="Text Box 23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A0A2A" w:rsidRDefault="009B6819" w:rsidP="00FA0A2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8" name="Picture 8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99" o:spid="_x0000_s1083" type="#_x0000_t202" style="position:absolute;margin-left:201.95pt;margin-top:106.4pt;width:27.95pt;height:21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YOvuQ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" filled="f" stroked="f">
                      <v:textbox style="mso-fit-shape-to-text:t">
                        <w:txbxContent>
                          <w:p w:rsidR="00FA0A2A" w:rsidRDefault="009B6819" w:rsidP="00FA0A2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8" name="Picture 8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2679065</wp:posOffset>
                      </wp:positionH>
                      <wp:positionV relativeFrom="paragraph">
                        <wp:posOffset>1008380</wp:posOffset>
                      </wp:positionV>
                      <wp:extent cx="354965" cy="266700"/>
                      <wp:effectExtent l="0" t="0" r="0" b="0"/>
                      <wp:wrapNone/>
                      <wp:docPr id="6" name="Text Box 23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A0A2A" w:rsidRDefault="009B6819" w:rsidP="00FA0A2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7" name="Picture 8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98" o:spid="_x0000_s1084" type="#_x0000_t202" style="position:absolute;margin-left:210.95pt;margin-top:79.4pt;width:27.95pt;height:21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tPl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" filled="f" stroked="f">
                      <v:textbox style="mso-fit-shape-to-text:t">
                        <w:txbxContent>
                          <w:p w:rsidR="00FA0A2A" w:rsidRDefault="009B6819" w:rsidP="00FA0A2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7" name="Picture 8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1193165</wp:posOffset>
                      </wp:positionH>
                      <wp:positionV relativeFrom="paragraph">
                        <wp:posOffset>436880</wp:posOffset>
                      </wp:positionV>
                      <wp:extent cx="354965" cy="266700"/>
                      <wp:effectExtent l="0" t="0" r="0" b="0"/>
                      <wp:wrapNone/>
                      <wp:docPr id="5" name="Text Box 23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A0A2A" w:rsidRDefault="009B6819" w:rsidP="00FA0A2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6" name="Picture 8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97" o:spid="_x0000_s1085" type="#_x0000_t202" style="position:absolute;margin-left:93.95pt;margin-top:34.4pt;width:27.95pt;height:21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RDvuQIAAME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" filled="f" stroked="f">
                      <v:textbox style="mso-fit-shape-to-text:t">
                        <w:txbxContent>
                          <w:p w:rsidR="00FA0A2A" w:rsidRDefault="009B6819" w:rsidP="00FA0A2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6" name="Picture 8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3666490</wp:posOffset>
                      </wp:positionH>
                      <wp:positionV relativeFrom="paragraph">
                        <wp:posOffset>94615</wp:posOffset>
                      </wp:positionV>
                      <wp:extent cx="354965" cy="266700"/>
                      <wp:effectExtent l="0" t="635" r="635" b="0"/>
                      <wp:wrapNone/>
                      <wp:docPr id="4" name="Text Box 23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A0A2A" w:rsidRDefault="009B6819" w:rsidP="00FA0A2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5" name="Picture 8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96" o:spid="_x0000_s1086" type="#_x0000_t202" style="position:absolute;margin-left:288.7pt;margin-top:7.45pt;width:27.95pt;height:21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+PPNuAIAAME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" filled="f" stroked="f">
                      <v:textbox style="mso-fit-shape-to-text:t">
                        <w:txbxContent>
                          <w:p w:rsidR="00FA0A2A" w:rsidRDefault="009B6819" w:rsidP="00FA0A2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5" name="Picture 8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373B" w:rsidRPr="0018373B">
              <w:rPr>
                <w:position w:val="-118"/>
              </w:rPr>
              <w:object w:dxaOrig="5740" w:dyaOrig="2760">
                <v:shape id="_x0000_i1050" type="#_x0000_t75" style="width:287pt;height:138pt" o:ole="">
                  <v:imagedata r:id="rId59" o:title=""/>
                </v:shape>
                <o:OLEObject Type="Embed" ProgID="Equation.DSMT4" ShapeID="_x0000_i1050" DrawAspect="Content" ObjectID="_1526713711" r:id="rId60"/>
              </w:object>
            </w:r>
          </w:p>
        </w:tc>
      </w:tr>
      <w:tr w:rsidR="0018373B">
        <w:tblPrEx>
          <w:tblCellMar>
            <w:top w:w="0" w:type="dxa"/>
            <w:bottom w:w="0" w:type="dxa"/>
          </w:tblCellMar>
        </w:tblPrEx>
        <w:trPr>
          <w:trHeight w:val="1672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18373B" w:rsidP="00524495"/>
          <w:p w:rsidR="0018373B" w:rsidRDefault="0018373B" w:rsidP="00524495">
            <w:r>
              <w:t>9)</w:t>
            </w:r>
          </w:p>
          <w:p w:rsidR="0018373B" w:rsidRDefault="0018373B" w:rsidP="00524495"/>
          <w:p w:rsidR="0018373B" w:rsidRDefault="0018373B" w:rsidP="00524495">
            <w:r>
              <w:t>Bonus</w:t>
            </w:r>
          </w:p>
          <w:p w:rsidR="0018373B" w:rsidRDefault="0018373B" w:rsidP="00524495">
            <w:r>
              <w:t>/3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18373B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3022600</wp:posOffset>
                      </wp:positionH>
                      <wp:positionV relativeFrom="paragraph">
                        <wp:posOffset>153670</wp:posOffset>
                      </wp:positionV>
                      <wp:extent cx="354965" cy="266700"/>
                      <wp:effectExtent l="635" t="0" r="0" b="3810"/>
                      <wp:wrapNone/>
                      <wp:docPr id="3" name="Text Box 24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A0A2A" w:rsidRDefault="009B6819" w:rsidP="00FA0A2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0" name="Picture 9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01" o:spid="_x0000_s1087" type="#_x0000_t202" style="position:absolute;margin-left:238pt;margin-top:12.1pt;width:27.95pt;height:21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tbyuAIAAME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" filled="f" stroked="f">
                      <v:textbox style="mso-fit-shape-to-text:t">
                        <w:txbxContent>
                          <w:p w:rsidR="00FA0A2A" w:rsidRDefault="009B6819" w:rsidP="00FA0A2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0" name="Picture 9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040765</wp:posOffset>
                      </wp:positionH>
                      <wp:positionV relativeFrom="paragraph">
                        <wp:posOffset>52705</wp:posOffset>
                      </wp:positionV>
                      <wp:extent cx="354965" cy="266700"/>
                      <wp:effectExtent l="0" t="0" r="0" b="0"/>
                      <wp:wrapNone/>
                      <wp:docPr id="2" name="Text Box 24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A0A2A" w:rsidRDefault="009B6819" w:rsidP="00FA0A2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9" name="Picture 8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00" o:spid="_x0000_s1088" type="#_x0000_t202" style="position:absolute;margin-left:81.95pt;margin-top:4.15pt;width:27.95pt;height:21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" filled="f" stroked="f">
                      <v:textbox style="mso-fit-shape-to-text:t">
                        <w:txbxContent>
                          <w:p w:rsidR="00FA0A2A" w:rsidRDefault="009B6819" w:rsidP="00FA0A2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9" name="Picture 8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8373B" w:rsidRDefault="009B6819" w:rsidP="0052449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983615</wp:posOffset>
                      </wp:positionH>
                      <wp:positionV relativeFrom="paragraph">
                        <wp:posOffset>458470</wp:posOffset>
                      </wp:positionV>
                      <wp:extent cx="354965" cy="266700"/>
                      <wp:effectExtent l="0" t="0" r="0" b="0"/>
                      <wp:wrapNone/>
                      <wp:docPr id="1" name="Text Box 24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A0A2A" w:rsidRDefault="009B6819" w:rsidP="00FA0A2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1" name="Picture 9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02" o:spid="_x0000_s1089" type="#_x0000_t202" style="position:absolute;margin-left:77.45pt;margin-top:36.1pt;width:27.95pt;height:21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" filled="f" stroked="f">
                      <v:textbox style="mso-fit-shape-to-text:t">
                        <w:txbxContent>
                          <w:p w:rsidR="00FA0A2A" w:rsidRDefault="009B6819" w:rsidP="00FA0A2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1" name="Picture 9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373B" w:rsidRPr="0018373B">
              <w:rPr>
                <w:position w:val="-52"/>
              </w:rPr>
              <w:object w:dxaOrig="4760" w:dyaOrig="1160">
                <v:shape id="_x0000_i1051" type="#_x0000_t75" style="width:238pt;height:58pt" o:ole="">
                  <v:imagedata r:id="rId61" o:title=""/>
                </v:shape>
                <o:OLEObject Type="Embed" ProgID="Equation.DSMT4" ShapeID="_x0000_i1051" DrawAspect="Content" ObjectID="_1526713712" r:id="rId62"/>
              </w:object>
            </w:r>
          </w:p>
        </w:tc>
      </w:tr>
    </w:tbl>
    <w:p w:rsidR="00E31638" w:rsidRDefault="00E31638" w:rsidP="00B92A18">
      <w:bookmarkStart w:id="0" w:name="_GoBack"/>
      <w:bookmarkEnd w:id="0"/>
    </w:p>
    <w:sectPr w:rsidR="00E31638" w:rsidSect="009B6819">
      <w:headerReference w:type="even" r:id="rId63"/>
      <w:headerReference w:type="default" r:id="rId64"/>
      <w:footerReference w:type="even" r:id="rId65"/>
      <w:footerReference w:type="default" r:id="rId66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4171" w:rsidRDefault="007E4171">
      <w:r>
        <w:separator/>
      </w:r>
    </w:p>
  </w:endnote>
  <w:endnote w:type="continuationSeparator" w:id="0">
    <w:p w:rsidR="007E4171" w:rsidRDefault="007E41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6819" w:rsidRDefault="009B6819" w:rsidP="009B6819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7180"/>
          <wp:effectExtent l="0" t="0" r="0" b="7620"/>
          <wp:docPr id="92" name="Picture 6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6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>
      <w:rPr>
        <w:sz w:val="20"/>
        <w:szCs w:val="20"/>
      </w:rPr>
      <w:tab/>
    </w:r>
    <w:r>
      <w:rPr>
        <w:sz w:val="20"/>
        <w:szCs w:val="20"/>
      </w:rPr>
      <w:t>40H</w:t>
    </w:r>
    <w:r>
      <w:rPr>
        <w:sz w:val="20"/>
        <w:szCs w:val="20"/>
      </w:rPr>
      <w:t xml:space="preserve"> – </w:t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3</w:t>
    </w:r>
    <w:r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  <w:p w:rsidR="00FA5A8F" w:rsidRDefault="00FA5A8F" w:rsidP="0038474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4171" w:rsidRDefault="007E4171">
      <w:r>
        <w:separator/>
      </w:r>
    </w:p>
  </w:footnote>
  <w:footnote w:type="continuationSeparator" w:id="0">
    <w:p w:rsidR="007E4171" w:rsidRDefault="007E417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CD3D15"/>
    <w:multiLevelType w:val="hybridMultilevel"/>
    <w:tmpl w:val="8F5EA6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B187552"/>
    <w:multiLevelType w:val="hybridMultilevel"/>
    <w:tmpl w:val="95428A50"/>
    <w:lvl w:ilvl="0" w:tplc="37F28B8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48E792F"/>
    <w:multiLevelType w:val="hybridMultilevel"/>
    <w:tmpl w:val="6ED0B872"/>
    <w:lvl w:ilvl="0" w:tplc="E00A68FE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12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1A97E12"/>
    <w:multiLevelType w:val="hybridMultilevel"/>
    <w:tmpl w:val="9D58AAB0"/>
    <w:lvl w:ilvl="0" w:tplc="E7BEEC1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9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7A73593"/>
    <w:multiLevelType w:val="hybridMultilevel"/>
    <w:tmpl w:val="5108F458"/>
    <w:lvl w:ilvl="0" w:tplc="E7BEEC1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8"/>
  </w:num>
  <w:num w:numId="4">
    <w:abstractNumId w:val="1"/>
  </w:num>
  <w:num w:numId="5">
    <w:abstractNumId w:val="11"/>
  </w:num>
  <w:num w:numId="6">
    <w:abstractNumId w:val="13"/>
  </w:num>
  <w:num w:numId="7">
    <w:abstractNumId w:val="20"/>
  </w:num>
  <w:num w:numId="8">
    <w:abstractNumId w:val="19"/>
  </w:num>
  <w:num w:numId="9">
    <w:abstractNumId w:val="23"/>
  </w:num>
  <w:num w:numId="10">
    <w:abstractNumId w:val="18"/>
  </w:num>
  <w:num w:numId="11">
    <w:abstractNumId w:val="22"/>
  </w:num>
  <w:num w:numId="12">
    <w:abstractNumId w:val="2"/>
  </w:num>
  <w:num w:numId="13">
    <w:abstractNumId w:val="5"/>
  </w:num>
  <w:num w:numId="14">
    <w:abstractNumId w:val="15"/>
  </w:num>
  <w:num w:numId="15">
    <w:abstractNumId w:val="24"/>
  </w:num>
  <w:num w:numId="16">
    <w:abstractNumId w:val="17"/>
  </w:num>
  <w:num w:numId="17">
    <w:abstractNumId w:val="3"/>
  </w:num>
  <w:num w:numId="18">
    <w:abstractNumId w:val="14"/>
  </w:num>
  <w:num w:numId="19">
    <w:abstractNumId w:val="12"/>
  </w:num>
  <w:num w:numId="20">
    <w:abstractNumId w:val="10"/>
  </w:num>
  <w:num w:numId="21">
    <w:abstractNumId w:val="21"/>
  </w:num>
  <w:num w:numId="22">
    <w:abstractNumId w:val="16"/>
  </w:num>
  <w:num w:numId="23">
    <w:abstractNumId w:val="4"/>
  </w:num>
  <w:num w:numId="24">
    <w:abstractNumId w:val="7"/>
  </w:num>
  <w:num w:numId="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35AA8"/>
    <w:rsid w:val="00080518"/>
    <w:rsid w:val="0008777F"/>
    <w:rsid w:val="000921FD"/>
    <w:rsid w:val="000A06D6"/>
    <w:rsid w:val="000E0DA2"/>
    <w:rsid w:val="000E1A86"/>
    <w:rsid w:val="000F02CD"/>
    <w:rsid w:val="00101CFB"/>
    <w:rsid w:val="001079BB"/>
    <w:rsid w:val="0011757B"/>
    <w:rsid w:val="00136409"/>
    <w:rsid w:val="001379F9"/>
    <w:rsid w:val="00147AB4"/>
    <w:rsid w:val="00160774"/>
    <w:rsid w:val="00170A38"/>
    <w:rsid w:val="00173F84"/>
    <w:rsid w:val="00174B0C"/>
    <w:rsid w:val="0018373B"/>
    <w:rsid w:val="001903DB"/>
    <w:rsid w:val="001A6A3D"/>
    <w:rsid w:val="001B6F6A"/>
    <w:rsid w:val="001D20D6"/>
    <w:rsid w:val="001E11E2"/>
    <w:rsid w:val="001E18B6"/>
    <w:rsid w:val="001E1C0F"/>
    <w:rsid w:val="001F54E5"/>
    <w:rsid w:val="00202330"/>
    <w:rsid w:val="00210974"/>
    <w:rsid w:val="00217529"/>
    <w:rsid w:val="002302F6"/>
    <w:rsid w:val="00234201"/>
    <w:rsid w:val="002463B2"/>
    <w:rsid w:val="00247606"/>
    <w:rsid w:val="00265E77"/>
    <w:rsid w:val="0027087B"/>
    <w:rsid w:val="00271B6D"/>
    <w:rsid w:val="002800C9"/>
    <w:rsid w:val="00293382"/>
    <w:rsid w:val="00297EA6"/>
    <w:rsid w:val="002D0A1D"/>
    <w:rsid w:val="002E3A14"/>
    <w:rsid w:val="002E4E38"/>
    <w:rsid w:val="002E759C"/>
    <w:rsid w:val="002E7652"/>
    <w:rsid w:val="002E7E1C"/>
    <w:rsid w:val="002F3814"/>
    <w:rsid w:val="002F5551"/>
    <w:rsid w:val="002F5666"/>
    <w:rsid w:val="00301FAC"/>
    <w:rsid w:val="00330BAE"/>
    <w:rsid w:val="00355E8A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F35D8"/>
    <w:rsid w:val="004035B9"/>
    <w:rsid w:val="004070C6"/>
    <w:rsid w:val="00416961"/>
    <w:rsid w:val="00421F81"/>
    <w:rsid w:val="00433AE7"/>
    <w:rsid w:val="0044774C"/>
    <w:rsid w:val="00450740"/>
    <w:rsid w:val="004655D7"/>
    <w:rsid w:val="004708B7"/>
    <w:rsid w:val="004902F0"/>
    <w:rsid w:val="004B07ED"/>
    <w:rsid w:val="004D187D"/>
    <w:rsid w:val="004D44ED"/>
    <w:rsid w:val="004D6E17"/>
    <w:rsid w:val="004E7F8F"/>
    <w:rsid w:val="004F1682"/>
    <w:rsid w:val="0050222C"/>
    <w:rsid w:val="005066DD"/>
    <w:rsid w:val="00524495"/>
    <w:rsid w:val="00547507"/>
    <w:rsid w:val="00547804"/>
    <w:rsid w:val="005632A0"/>
    <w:rsid w:val="00563D40"/>
    <w:rsid w:val="00570017"/>
    <w:rsid w:val="0057176C"/>
    <w:rsid w:val="005B20CC"/>
    <w:rsid w:val="005B5391"/>
    <w:rsid w:val="005B7B58"/>
    <w:rsid w:val="005C2417"/>
    <w:rsid w:val="00611343"/>
    <w:rsid w:val="00613244"/>
    <w:rsid w:val="00623055"/>
    <w:rsid w:val="00635029"/>
    <w:rsid w:val="006962D4"/>
    <w:rsid w:val="006A2D0C"/>
    <w:rsid w:val="006A57F2"/>
    <w:rsid w:val="006B3FA8"/>
    <w:rsid w:val="006F28F2"/>
    <w:rsid w:val="006F4B05"/>
    <w:rsid w:val="00703856"/>
    <w:rsid w:val="00712F56"/>
    <w:rsid w:val="0072073B"/>
    <w:rsid w:val="00721418"/>
    <w:rsid w:val="00733416"/>
    <w:rsid w:val="007340A9"/>
    <w:rsid w:val="00741568"/>
    <w:rsid w:val="0075156F"/>
    <w:rsid w:val="00755C5C"/>
    <w:rsid w:val="00755CD5"/>
    <w:rsid w:val="00757790"/>
    <w:rsid w:val="007843F4"/>
    <w:rsid w:val="007B17B8"/>
    <w:rsid w:val="007B691E"/>
    <w:rsid w:val="007D4B41"/>
    <w:rsid w:val="007E4171"/>
    <w:rsid w:val="007E7433"/>
    <w:rsid w:val="007E7845"/>
    <w:rsid w:val="00806624"/>
    <w:rsid w:val="008256EF"/>
    <w:rsid w:val="00830DD3"/>
    <w:rsid w:val="00852F2A"/>
    <w:rsid w:val="00867641"/>
    <w:rsid w:val="008678BD"/>
    <w:rsid w:val="00871BDF"/>
    <w:rsid w:val="00873E49"/>
    <w:rsid w:val="008815A9"/>
    <w:rsid w:val="00886776"/>
    <w:rsid w:val="008A0B23"/>
    <w:rsid w:val="008A769A"/>
    <w:rsid w:val="008B0423"/>
    <w:rsid w:val="008B4389"/>
    <w:rsid w:val="008B54F5"/>
    <w:rsid w:val="008C7E7A"/>
    <w:rsid w:val="008D1BDF"/>
    <w:rsid w:val="008D5698"/>
    <w:rsid w:val="0090173E"/>
    <w:rsid w:val="00907091"/>
    <w:rsid w:val="0095232E"/>
    <w:rsid w:val="009574F4"/>
    <w:rsid w:val="009819D2"/>
    <w:rsid w:val="009A2A8B"/>
    <w:rsid w:val="009B6819"/>
    <w:rsid w:val="009E3A6D"/>
    <w:rsid w:val="009F13AE"/>
    <w:rsid w:val="009F365B"/>
    <w:rsid w:val="009F57AB"/>
    <w:rsid w:val="00A204AF"/>
    <w:rsid w:val="00A37549"/>
    <w:rsid w:val="00A56312"/>
    <w:rsid w:val="00A623A7"/>
    <w:rsid w:val="00A6555A"/>
    <w:rsid w:val="00A764C4"/>
    <w:rsid w:val="00AA4445"/>
    <w:rsid w:val="00AA5D09"/>
    <w:rsid w:val="00AB6B9E"/>
    <w:rsid w:val="00AD2E4D"/>
    <w:rsid w:val="00B30917"/>
    <w:rsid w:val="00B5218F"/>
    <w:rsid w:val="00B6245F"/>
    <w:rsid w:val="00B74559"/>
    <w:rsid w:val="00B772E8"/>
    <w:rsid w:val="00B8326B"/>
    <w:rsid w:val="00B92A18"/>
    <w:rsid w:val="00BA4B16"/>
    <w:rsid w:val="00BC009E"/>
    <w:rsid w:val="00BD2FA6"/>
    <w:rsid w:val="00BE0268"/>
    <w:rsid w:val="00BE26BE"/>
    <w:rsid w:val="00BE46D4"/>
    <w:rsid w:val="00BE54B3"/>
    <w:rsid w:val="00BE79A3"/>
    <w:rsid w:val="00C026F4"/>
    <w:rsid w:val="00C05126"/>
    <w:rsid w:val="00C06AD8"/>
    <w:rsid w:val="00C12320"/>
    <w:rsid w:val="00C13D5C"/>
    <w:rsid w:val="00C152E0"/>
    <w:rsid w:val="00C23A18"/>
    <w:rsid w:val="00C244C6"/>
    <w:rsid w:val="00C338FB"/>
    <w:rsid w:val="00C402E4"/>
    <w:rsid w:val="00C43F4C"/>
    <w:rsid w:val="00C669CE"/>
    <w:rsid w:val="00C66AFD"/>
    <w:rsid w:val="00C80FAA"/>
    <w:rsid w:val="00C83809"/>
    <w:rsid w:val="00C85CF0"/>
    <w:rsid w:val="00C85E65"/>
    <w:rsid w:val="00C9477F"/>
    <w:rsid w:val="00C95FC6"/>
    <w:rsid w:val="00CB11DE"/>
    <w:rsid w:val="00CB6F0E"/>
    <w:rsid w:val="00CD7959"/>
    <w:rsid w:val="00D22EE8"/>
    <w:rsid w:val="00D26D4A"/>
    <w:rsid w:val="00D272AF"/>
    <w:rsid w:val="00D410E3"/>
    <w:rsid w:val="00D53E81"/>
    <w:rsid w:val="00D87DB7"/>
    <w:rsid w:val="00DA144A"/>
    <w:rsid w:val="00DB0B9B"/>
    <w:rsid w:val="00DC387C"/>
    <w:rsid w:val="00DD76DB"/>
    <w:rsid w:val="00DF0056"/>
    <w:rsid w:val="00DF0B3F"/>
    <w:rsid w:val="00DF0E4D"/>
    <w:rsid w:val="00DF28FC"/>
    <w:rsid w:val="00E160E6"/>
    <w:rsid w:val="00E27158"/>
    <w:rsid w:val="00E31638"/>
    <w:rsid w:val="00E33476"/>
    <w:rsid w:val="00E36300"/>
    <w:rsid w:val="00E45642"/>
    <w:rsid w:val="00E51B7E"/>
    <w:rsid w:val="00E61B5B"/>
    <w:rsid w:val="00E7013D"/>
    <w:rsid w:val="00E77DEA"/>
    <w:rsid w:val="00E955DC"/>
    <w:rsid w:val="00E977FF"/>
    <w:rsid w:val="00EB733F"/>
    <w:rsid w:val="00ED2365"/>
    <w:rsid w:val="00ED7499"/>
    <w:rsid w:val="00EF1E97"/>
    <w:rsid w:val="00EF6688"/>
    <w:rsid w:val="00EF7218"/>
    <w:rsid w:val="00F0075F"/>
    <w:rsid w:val="00F01BDC"/>
    <w:rsid w:val="00F039A6"/>
    <w:rsid w:val="00F20C8E"/>
    <w:rsid w:val="00F408E3"/>
    <w:rsid w:val="00F5743A"/>
    <w:rsid w:val="00F61F0D"/>
    <w:rsid w:val="00F71C0F"/>
    <w:rsid w:val="00F7293A"/>
    <w:rsid w:val="00F72E15"/>
    <w:rsid w:val="00F752D6"/>
    <w:rsid w:val="00F90A6D"/>
    <w:rsid w:val="00F94311"/>
    <w:rsid w:val="00FA0A2A"/>
    <w:rsid w:val="00FA14BA"/>
    <w:rsid w:val="00FA5A8F"/>
    <w:rsid w:val="00FC2E68"/>
    <w:rsid w:val="00FD6750"/>
    <w:rsid w:val="00FF5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9B6819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9B6819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287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05</Words>
  <Characters>402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 - Lesson 3</vt:lpstr>
    </vt:vector>
  </TitlesOfParts>
  <Company>--</Company>
  <LinksUpToDate>false</LinksUpToDate>
  <CharactersWithSpaces>4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 - Lesson 3</dc:title>
  <dc:creator>CrazyDemon</dc:creator>
  <cp:lastModifiedBy>Ron H Licht</cp:lastModifiedBy>
  <cp:revision>2</cp:revision>
  <cp:lastPrinted>2016-06-06T16:21:00Z</cp:lastPrinted>
  <dcterms:created xsi:type="dcterms:W3CDTF">2016-06-06T16:22:00Z</dcterms:created>
  <dcterms:modified xsi:type="dcterms:W3CDTF">2016-06-06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